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dp" ContentType="image/vnd.ms-photo"/>
  <Default Extension="wma" ContentType="audio/x-ms-wma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1"/>
  </p:sldMasterIdLst>
  <p:notesMasterIdLst>
    <p:notesMasterId r:id="rId27"/>
  </p:notesMasterIdLst>
  <p:sldIdLst>
    <p:sldId id="341" r:id="rId2"/>
    <p:sldId id="279" r:id="rId3"/>
    <p:sldId id="288" r:id="rId4"/>
    <p:sldId id="344" r:id="rId5"/>
    <p:sldId id="317" r:id="rId6"/>
    <p:sldId id="313" r:id="rId7"/>
    <p:sldId id="320" r:id="rId8"/>
    <p:sldId id="345" r:id="rId9"/>
    <p:sldId id="346" r:id="rId10"/>
    <p:sldId id="347" r:id="rId11"/>
    <p:sldId id="348" r:id="rId12"/>
    <p:sldId id="349" r:id="rId13"/>
    <p:sldId id="361" r:id="rId14"/>
    <p:sldId id="318" r:id="rId15"/>
    <p:sldId id="350" r:id="rId16"/>
    <p:sldId id="351" r:id="rId17"/>
    <p:sldId id="352" r:id="rId18"/>
    <p:sldId id="353" r:id="rId19"/>
    <p:sldId id="354" r:id="rId20"/>
    <p:sldId id="355" r:id="rId21"/>
    <p:sldId id="356" r:id="rId22"/>
    <p:sldId id="358" r:id="rId23"/>
    <p:sldId id="359" r:id="rId24"/>
    <p:sldId id="360" r:id="rId25"/>
    <p:sldId id="339" r:id="rId26"/>
  </p:sldIdLst>
  <p:sldSz cx="9144000" cy="5145088"/>
  <p:notesSz cx="6858000" cy="9144000"/>
  <p:custDataLst>
    <p:tags r:id="rId28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CA6E0"/>
    <a:srgbClr val="9BBB59"/>
    <a:srgbClr val="FFA6F1"/>
    <a:srgbClr val="BD7600"/>
    <a:srgbClr val="E5F3FE"/>
    <a:srgbClr val="FE2A3D"/>
    <a:srgbClr val="FDD9D9"/>
    <a:srgbClr val="FFF560"/>
    <a:srgbClr val="FFC400"/>
    <a:srgbClr val="FFEFB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862" autoAdjust="0"/>
  </p:normalViewPr>
  <p:slideViewPr>
    <p:cSldViewPr>
      <p:cViewPr>
        <p:scale>
          <a:sx n="57" d="100"/>
          <a:sy n="57" d="100"/>
        </p:scale>
        <p:origin x="1026" y="612"/>
      </p:cViewPr>
      <p:guideLst>
        <p:guide orient="horz" pos="1621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139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7EAA99E-3C70-48C5-9246-AC644599EF53}" type="datetimeFigureOut">
              <a:rPr lang="zh-CN" altLang="en-US" smtClean="0"/>
              <a:t>2022/6/2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D6AD9F8-C5F4-44F1-B06C-F2E34AD3C73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124480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AD9F8-C5F4-44F1-B06C-F2E34AD3C735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384376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AD9F8-C5F4-44F1-B06C-F2E34AD3C735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492871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AD9F8-C5F4-44F1-B06C-F2E34AD3C735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17264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AD9F8-C5F4-44F1-B06C-F2E34AD3C735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31145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AD9F8-C5F4-44F1-B06C-F2E34AD3C735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423246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AD9F8-C5F4-44F1-B06C-F2E34AD3C735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849995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AD9F8-C5F4-44F1-B06C-F2E34AD3C735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271275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AD9F8-C5F4-44F1-B06C-F2E34AD3C735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49812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AD9F8-C5F4-44F1-B06C-F2E34AD3C735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51432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AD9F8-C5F4-44F1-B06C-F2E34AD3C735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050033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AD9F8-C5F4-44F1-B06C-F2E34AD3C735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82116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 advTm="0">
        <p15:prstTrans prst="airplane"/>
      </p:transition>
    </mc:Choice>
    <mc:Fallback xmlns="">
      <p:transition spd="slow" advTm="0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042"/>
            <a:ext cx="8229600" cy="85751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00521"/>
            <a:ext cx="8229600" cy="339552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8735"/>
            <a:ext cx="2133600" cy="273928"/>
          </a:xfrm>
          <a:prstGeom prst="rect">
            <a:avLst/>
          </a:prstGeom>
        </p:spPr>
        <p:txBody>
          <a:bodyPr/>
          <a:lstStyle/>
          <a:p>
            <a:fld id="{530820CF-B880-4189-942D-D702A7CBA730}" type="datetimeFigureOut">
              <a:rPr lang="zh-CN" altLang="en-US" smtClean="0"/>
              <a:t>2022/6/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8735"/>
            <a:ext cx="2895600" cy="273928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8735"/>
            <a:ext cx="2133600" cy="273928"/>
          </a:xfrm>
          <a:prstGeom prst="rect">
            <a:avLst/>
          </a:prstGeo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 advTm="0">
        <p15:prstTrans prst="airplane"/>
      </p:transition>
    </mc:Choice>
    <mc:Fallback xmlns="">
      <p:transition spd="slow" advTm="0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 advTm="0">
        <p15:prstTrans prst="airplane"/>
      </p:transition>
    </mc:Choice>
    <mc:Fallback xmlns="">
      <p:transition spd="slow" advTm="0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FE312BC2-9FD9-4155-BD6F-2A89BBD6A609}"/>
              </a:ext>
            </a:extLst>
          </p:cNvPr>
          <p:cNvSpPr/>
          <p:nvPr userDrawn="1"/>
        </p:nvSpPr>
        <p:spPr>
          <a:xfrm>
            <a:off x="899592" y="412304"/>
            <a:ext cx="2088232" cy="864096"/>
          </a:xfrm>
          <a:prstGeom prst="rect">
            <a:avLst/>
          </a:prstGeom>
          <a:solidFill>
            <a:srgbClr val="E5F3FE"/>
          </a:solidFill>
          <a:ln>
            <a:solidFill>
              <a:srgbClr val="E5F3F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5B08C38A-797C-4317-852B-F4C09C399E55}"/>
              </a:ext>
            </a:extLst>
          </p:cNvPr>
          <p:cNvSpPr/>
          <p:nvPr userDrawn="1"/>
        </p:nvSpPr>
        <p:spPr>
          <a:xfrm>
            <a:off x="683568" y="700336"/>
            <a:ext cx="2088232" cy="864096"/>
          </a:xfrm>
          <a:prstGeom prst="rect">
            <a:avLst/>
          </a:prstGeom>
          <a:solidFill>
            <a:srgbClr val="E5F3FE"/>
          </a:solidFill>
          <a:ln>
            <a:solidFill>
              <a:srgbClr val="E5F3F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617221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 advTm="0">
        <p15:prstTrans prst="airplane"/>
      </p:transition>
    </mc:Choice>
    <mc:Fallback xmlns="">
      <p:transition spd="slow" advTm="0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8368"/>
            <a:ext cx="7772400" cy="110285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5550"/>
            <a:ext cx="6400800" cy="1314856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429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9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97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9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95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94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9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93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53C463-442D-49A0-9A46-BE330FF3E81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166835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C849FF-0208-47B3-A08E-9D8B1115B5A3}" type="datetimeFigureOut">
              <a:rPr lang="zh-CN" altLang="en-US" smtClean="0"/>
              <a:t>2022/6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7FBFBB-6E6B-4B9A-B339-EC35732005E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23495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3000">
        <p:fade/>
      </p:transition>
    </mc:Choice>
    <mc:Fallback xmlns="">
      <p:transition spd="slow" advClick="0" advTm="3000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 advTm="0">
        <p15:prstTrans prst="airplane"/>
      </p:transition>
    </mc:Choice>
    <mc:Fallback xmlns="">
      <p:transition spd="slow" advTm="0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 advTm="0">
        <p15:prstTrans prst="airplane"/>
      </p:transition>
    </mc:Choice>
    <mc:Fallback xmlns="">
      <p:transition spd="slow" advTm="0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 advTm="0">
        <p15:prstTrans prst="airplane"/>
      </p:transition>
    </mc:Choice>
    <mc:Fallback xmlns="">
      <p:transition spd="slow" advTm="0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 advTm="0">
        <p15:prstTrans prst="airplane"/>
      </p:transition>
    </mc:Choice>
    <mc:Fallback xmlns="">
      <p:transition spd="slow" advTm="0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 advTm="0">
        <p15:prstTrans prst="airplane"/>
      </p:transition>
    </mc:Choice>
    <mc:Fallback xmlns="">
      <p:transition spd="slow" advTm="0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768735"/>
            <a:ext cx="2133600" cy="273928"/>
          </a:xfrm>
          <a:prstGeom prst="rect">
            <a:avLst/>
          </a:prstGeom>
        </p:spPr>
        <p:txBody>
          <a:bodyPr/>
          <a:lstStyle/>
          <a:p>
            <a:fld id="{530820CF-B880-4189-942D-D702A7CBA730}" type="datetimeFigureOut">
              <a:rPr lang="zh-CN" altLang="en-US" smtClean="0"/>
              <a:t>2022/6/2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4768735"/>
            <a:ext cx="2895600" cy="273928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4768735"/>
            <a:ext cx="2133600" cy="273928"/>
          </a:xfrm>
          <a:prstGeom prst="rect">
            <a:avLst/>
          </a:prstGeo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 advTm="0">
        <p15:prstTrans prst="airplane"/>
      </p:transition>
    </mc:Choice>
    <mc:Fallback xmlns="">
      <p:transition spd="slow" advTm="0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851"/>
            <a:ext cx="3008313" cy="871807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851"/>
            <a:ext cx="5111750" cy="4391190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658"/>
            <a:ext cx="3008313" cy="351938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768735"/>
            <a:ext cx="2133600" cy="273928"/>
          </a:xfrm>
          <a:prstGeom prst="rect">
            <a:avLst/>
          </a:prstGeom>
        </p:spPr>
        <p:txBody>
          <a:bodyPr/>
          <a:lstStyle/>
          <a:p>
            <a:fld id="{530820CF-B880-4189-942D-D702A7CBA730}" type="datetimeFigureOut">
              <a:rPr lang="zh-CN" altLang="en-US" smtClean="0"/>
              <a:t>2022/6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768735"/>
            <a:ext cx="2895600" cy="273928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768735"/>
            <a:ext cx="2133600" cy="273928"/>
          </a:xfrm>
          <a:prstGeom prst="rect">
            <a:avLst/>
          </a:prstGeo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 advTm="0">
        <p15:prstTrans prst="airplane"/>
      </p:transition>
    </mc:Choice>
    <mc:Fallback xmlns="">
      <p:transition spd="slow" advTm="0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1561"/>
            <a:ext cx="5486400" cy="425185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723"/>
            <a:ext cx="5486400" cy="308705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6746"/>
            <a:ext cx="5486400" cy="60383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768735"/>
            <a:ext cx="2133600" cy="273928"/>
          </a:xfrm>
          <a:prstGeom prst="rect">
            <a:avLst/>
          </a:prstGeom>
        </p:spPr>
        <p:txBody>
          <a:bodyPr/>
          <a:lstStyle/>
          <a:p>
            <a:fld id="{530820CF-B880-4189-942D-D702A7CBA730}" type="datetimeFigureOut">
              <a:rPr lang="zh-CN" altLang="en-US" smtClean="0"/>
              <a:t>2022/6/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768735"/>
            <a:ext cx="2895600" cy="273928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768735"/>
            <a:ext cx="2133600" cy="273928"/>
          </a:xfrm>
          <a:prstGeom prst="rect">
            <a:avLst/>
          </a:prstGeo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 advTm="0">
        <p15:prstTrans prst="airplane"/>
      </p:transition>
    </mc:Choice>
    <mc:Fallback xmlns="">
      <p:transition spd="slow" advTm="0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卡通背景天空漫画云">
            <a:extLst>
              <a:ext uri="{FF2B5EF4-FFF2-40B4-BE49-F238E27FC236}">
                <a16:creationId xmlns:a16="http://schemas.microsoft.com/office/drawing/2014/main" id="{F17F5D63-C8DA-4718-B529-6433C293A62F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763"/>
            <a:ext cx="9144000" cy="5137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E095DCDE-4DE2-45FA-B0F7-3D71AEE75422}"/>
              </a:ext>
            </a:extLst>
          </p:cNvPr>
          <p:cNvSpPr/>
          <p:nvPr userDrawn="1"/>
        </p:nvSpPr>
        <p:spPr>
          <a:xfrm>
            <a:off x="827584" y="412304"/>
            <a:ext cx="2736304" cy="1224136"/>
          </a:xfrm>
          <a:prstGeom prst="rect">
            <a:avLst/>
          </a:prstGeom>
          <a:solidFill>
            <a:srgbClr val="E5F3FE"/>
          </a:solidFill>
          <a:ln>
            <a:solidFill>
              <a:srgbClr val="E5F3F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07B284AD-5BC2-4DBE-AA53-088BDF106522}"/>
              </a:ext>
            </a:extLst>
          </p:cNvPr>
          <p:cNvSpPr/>
          <p:nvPr userDrawn="1"/>
        </p:nvSpPr>
        <p:spPr>
          <a:xfrm>
            <a:off x="683568" y="772344"/>
            <a:ext cx="2736304" cy="1224136"/>
          </a:xfrm>
          <a:prstGeom prst="rect">
            <a:avLst/>
          </a:prstGeom>
          <a:solidFill>
            <a:srgbClr val="E5F3FE"/>
          </a:solidFill>
          <a:ln>
            <a:solidFill>
              <a:srgbClr val="E5F3F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 advTm="0">
        <p15:prstTrans prst="airplane"/>
      </p:transition>
    </mc:Choice>
    <mc:Fallback xmlns="">
      <p:transition spd="slow" advTm="0">
        <p:fade/>
      </p:transition>
    </mc:Fallback>
  </mc:AlternateConten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8" Type="http://schemas.microsoft.com/office/2007/relationships/hdphoto" Target="../media/hdphoto5.wdp"/><Relationship Id="rId13" Type="http://schemas.openxmlformats.org/officeDocument/2006/relationships/image" Target="../media/image70.png"/><Relationship Id="rId3" Type="http://schemas.openxmlformats.org/officeDocument/2006/relationships/audio" Target="../media/audio4.wav"/><Relationship Id="rId7" Type="http://schemas.openxmlformats.org/officeDocument/2006/relationships/image" Target="../media/image64.png"/><Relationship Id="rId12" Type="http://schemas.openxmlformats.org/officeDocument/2006/relationships/image" Target="../media/image66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3.xml"/><Relationship Id="rId6" Type="http://schemas.microsoft.com/office/2007/relationships/hdphoto" Target="../media/hdphoto2.wdp"/><Relationship Id="rId11" Type="http://schemas.openxmlformats.org/officeDocument/2006/relationships/image" Target="../media/image63.png"/><Relationship Id="rId5" Type="http://schemas.openxmlformats.org/officeDocument/2006/relationships/image" Target="../media/image58.png"/><Relationship Id="rId10" Type="http://schemas.microsoft.com/office/2007/relationships/hdphoto" Target="../media/hdphoto6.wdp"/><Relationship Id="rId4" Type="http://schemas.openxmlformats.org/officeDocument/2006/relationships/audio" Target="../media/audio3.wav"/><Relationship Id="rId9" Type="http://schemas.openxmlformats.org/officeDocument/2006/relationships/image" Target="../media/image65.png"/><Relationship Id="rId14" Type="http://schemas.openxmlformats.org/officeDocument/2006/relationships/slide" Target="slide6.xml"/></Relationships>
</file>

<file path=ppt/slides/_rels/slide11.xml.rels><?xml version="1.0" encoding="UTF-8" standalone="yes"?>
<Relationships xmlns="http://schemas.openxmlformats.org/package/2006/relationships"><Relationship Id="rId8" Type="http://schemas.microsoft.com/office/2007/relationships/hdphoto" Target="../media/hdphoto5.wdp"/><Relationship Id="rId13" Type="http://schemas.openxmlformats.org/officeDocument/2006/relationships/slide" Target="slide6.xml"/><Relationship Id="rId3" Type="http://schemas.openxmlformats.org/officeDocument/2006/relationships/audio" Target="../media/audio4.wav"/><Relationship Id="rId7" Type="http://schemas.openxmlformats.org/officeDocument/2006/relationships/image" Target="../media/image64.png"/><Relationship Id="rId12" Type="http://schemas.openxmlformats.org/officeDocument/2006/relationships/image" Target="../media/image66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3.xml"/><Relationship Id="rId6" Type="http://schemas.microsoft.com/office/2007/relationships/hdphoto" Target="../media/hdphoto2.wdp"/><Relationship Id="rId11" Type="http://schemas.openxmlformats.org/officeDocument/2006/relationships/image" Target="../media/image63.png"/><Relationship Id="rId5" Type="http://schemas.openxmlformats.org/officeDocument/2006/relationships/image" Target="../media/image58.png"/><Relationship Id="rId10" Type="http://schemas.microsoft.com/office/2007/relationships/hdphoto" Target="../media/hdphoto6.wdp"/><Relationship Id="rId4" Type="http://schemas.openxmlformats.org/officeDocument/2006/relationships/audio" Target="../media/audio3.wav"/><Relationship Id="rId9" Type="http://schemas.openxmlformats.org/officeDocument/2006/relationships/image" Target="../media/image65.png"/></Relationships>
</file>

<file path=ppt/slides/_rels/slide12.xml.rels><?xml version="1.0" encoding="UTF-8" standalone="yes"?>
<Relationships xmlns="http://schemas.openxmlformats.org/package/2006/relationships"><Relationship Id="rId8" Type="http://schemas.microsoft.com/office/2007/relationships/hdphoto" Target="../media/hdphoto5.wdp"/><Relationship Id="rId13" Type="http://schemas.openxmlformats.org/officeDocument/2006/relationships/image" Target="../media/image66.png"/><Relationship Id="rId3" Type="http://schemas.openxmlformats.org/officeDocument/2006/relationships/audio" Target="../media/audio4.wav"/><Relationship Id="rId7" Type="http://schemas.openxmlformats.org/officeDocument/2006/relationships/image" Target="../media/image64.png"/><Relationship Id="rId12" Type="http://schemas.openxmlformats.org/officeDocument/2006/relationships/image" Target="../media/image68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3.xml"/><Relationship Id="rId6" Type="http://schemas.microsoft.com/office/2007/relationships/hdphoto" Target="../media/hdphoto2.wdp"/><Relationship Id="rId11" Type="http://schemas.openxmlformats.org/officeDocument/2006/relationships/image" Target="../media/image63.png"/><Relationship Id="rId5" Type="http://schemas.openxmlformats.org/officeDocument/2006/relationships/image" Target="../media/image58.png"/><Relationship Id="rId15" Type="http://schemas.openxmlformats.org/officeDocument/2006/relationships/slide" Target="slide6.xml"/><Relationship Id="rId10" Type="http://schemas.microsoft.com/office/2007/relationships/hdphoto" Target="../media/hdphoto6.wdp"/><Relationship Id="rId4" Type="http://schemas.openxmlformats.org/officeDocument/2006/relationships/audio" Target="../media/audio3.wav"/><Relationship Id="rId9" Type="http://schemas.openxmlformats.org/officeDocument/2006/relationships/image" Target="../media/image65.png"/><Relationship Id="rId14" Type="http://schemas.openxmlformats.org/officeDocument/2006/relationships/image" Target="../media/image7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72.png"/><Relationship Id="rId4" Type="http://schemas.openxmlformats.org/officeDocument/2006/relationships/image" Target="../media/image3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72.png"/><Relationship Id="rId4" Type="http://schemas.openxmlformats.org/officeDocument/2006/relationships/image" Target="../media/image3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72.png"/><Relationship Id="rId4" Type="http://schemas.openxmlformats.org/officeDocument/2006/relationships/image" Target="../media/image3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2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1.jpe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77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78.jpeg"/><Relationship Id="rId1" Type="http://schemas.openxmlformats.org/officeDocument/2006/relationships/slideLayout" Target="../slideLayouts/slideLayout1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78.jpeg"/><Relationship Id="rId1" Type="http://schemas.openxmlformats.org/officeDocument/2006/relationships/slideLayout" Target="../slideLayouts/slideLayout14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1.jpe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microsoft.com/office/2007/relationships/hdphoto" Target="../media/hdphoto1.wdp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1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13" Type="http://schemas.openxmlformats.org/officeDocument/2006/relationships/image" Target="../media/image23.png"/><Relationship Id="rId18" Type="http://schemas.openxmlformats.org/officeDocument/2006/relationships/image" Target="../media/image28.png"/><Relationship Id="rId3" Type="http://schemas.openxmlformats.org/officeDocument/2006/relationships/image" Target="../media/image13.png"/><Relationship Id="rId21" Type="http://schemas.openxmlformats.org/officeDocument/2006/relationships/image" Target="../media/image31.png"/><Relationship Id="rId7" Type="http://schemas.openxmlformats.org/officeDocument/2006/relationships/image" Target="../media/image17.png"/><Relationship Id="rId12" Type="http://schemas.openxmlformats.org/officeDocument/2006/relationships/image" Target="../media/image22.png"/><Relationship Id="rId17" Type="http://schemas.openxmlformats.org/officeDocument/2006/relationships/image" Target="../media/image27.png"/><Relationship Id="rId2" Type="http://schemas.openxmlformats.org/officeDocument/2006/relationships/image" Target="../media/image12.png"/><Relationship Id="rId16" Type="http://schemas.openxmlformats.org/officeDocument/2006/relationships/image" Target="../media/image26.png"/><Relationship Id="rId20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11" Type="http://schemas.openxmlformats.org/officeDocument/2006/relationships/image" Target="../media/image21.png"/><Relationship Id="rId5" Type="http://schemas.openxmlformats.org/officeDocument/2006/relationships/image" Target="../media/image15.png"/><Relationship Id="rId15" Type="http://schemas.openxmlformats.org/officeDocument/2006/relationships/image" Target="../media/image25.png"/><Relationship Id="rId10" Type="http://schemas.openxmlformats.org/officeDocument/2006/relationships/image" Target="../media/image20.png"/><Relationship Id="rId19" Type="http://schemas.openxmlformats.org/officeDocument/2006/relationships/image" Target="../media/image29.png"/><Relationship Id="rId4" Type="http://schemas.openxmlformats.org/officeDocument/2006/relationships/image" Target="../media/image14.png"/><Relationship Id="rId9" Type="http://schemas.openxmlformats.org/officeDocument/2006/relationships/image" Target="../media/image19.png"/><Relationship Id="rId14" Type="http://schemas.openxmlformats.org/officeDocument/2006/relationships/image" Target="../media/image24.png"/><Relationship Id="rId22" Type="http://schemas.openxmlformats.org/officeDocument/2006/relationships/image" Target="../media/image3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33.png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2.png"/><Relationship Id="rId18" Type="http://schemas.openxmlformats.org/officeDocument/2006/relationships/image" Target="../media/image47.gif"/><Relationship Id="rId26" Type="http://schemas.openxmlformats.org/officeDocument/2006/relationships/image" Target="../media/image53.png"/><Relationship Id="rId3" Type="http://schemas.openxmlformats.org/officeDocument/2006/relationships/slideLayout" Target="../slideLayouts/slideLayout14.xml"/><Relationship Id="rId21" Type="http://schemas.openxmlformats.org/officeDocument/2006/relationships/image" Target="../media/image50.png"/><Relationship Id="rId34" Type="http://schemas.openxmlformats.org/officeDocument/2006/relationships/image" Target="../media/image57.png"/><Relationship Id="rId7" Type="http://schemas.openxmlformats.org/officeDocument/2006/relationships/image" Target="../media/image36.jpeg"/><Relationship Id="rId12" Type="http://schemas.openxmlformats.org/officeDocument/2006/relationships/image" Target="../media/image41.png"/><Relationship Id="rId17" Type="http://schemas.openxmlformats.org/officeDocument/2006/relationships/image" Target="../media/image46.gif"/><Relationship Id="rId25" Type="http://schemas.openxmlformats.org/officeDocument/2006/relationships/slide" Target="slide8.xml"/><Relationship Id="rId33" Type="http://schemas.openxmlformats.org/officeDocument/2006/relationships/slide" Target="slide12.xml"/><Relationship Id="rId2" Type="http://schemas.openxmlformats.org/officeDocument/2006/relationships/audio" Target="../media/media1.wma"/><Relationship Id="rId16" Type="http://schemas.openxmlformats.org/officeDocument/2006/relationships/image" Target="../media/image45.gif"/><Relationship Id="rId20" Type="http://schemas.openxmlformats.org/officeDocument/2006/relationships/image" Target="../media/image49.gif"/><Relationship Id="rId29" Type="http://schemas.openxmlformats.org/officeDocument/2006/relationships/slide" Target="slide10.xml"/><Relationship Id="rId1" Type="http://schemas.microsoft.com/office/2007/relationships/media" Target="../media/media1.wma"/><Relationship Id="rId6" Type="http://schemas.openxmlformats.org/officeDocument/2006/relationships/image" Target="../media/image35.jpeg"/><Relationship Id="rId11" Type="http://schemas.openxmlformats.org/officeDocument/2006/relationships/image" Target="../media/image40.png"/><Relationship Id="rId24" Type="http://schemas.openxmlformats.org/officeDocument/2006/relationships/image" Target="../media/image52.png"/><Relationship Id="rId32" Type="http://schemas.openxmlformats.org/officeDocument/2006/relationships/image" Target="../media/image56.png"/><Relationship Id="rId5" Type="http://schemas.openxmlformats.org/officeDocument/2006/relationships/image" Target="../media/image34.jpeg"/><Relationship Id="rId15" Type="http://schemas.openxmlformats.org/officeDocument/2006/relationships/image" Target="../media/image44.png"/><Relationship Id="rId23" Type="http://schemas.openxmlformats.org/officeDocument/2006/relationships/slide" Target="slide7.xml"/><Relationship Id="rId28" Type="http://schemas.openxmlformats.org/officeDocument/2006/relationships/image" Target="../media/image54.png"/><Relationship Id="rId10" Type="http://schemas.openxmlformats.org/officeDocument/2006/relationships/image" Target="../media/image39.png"/><Relationship Id="rId19" Type="http://schemas.openxmlformats.org/officeDocument/2006/relationships/image" Target="../media/image48.png"/><Relationship Id="rId31" Type="http://schemas.openxmlformats.org/officeDocument/2006/relationships/slide" Target="slide11.xml"/><Relationship Id="rId4" Type="http://schemas.openxmlformats.org/officeDocument/2006/relationships/audio" Target="../media/audio1.wav"/><Relationship Id="rId9" Type="http://schemas.openxmlformats.org/officeDocument/2006/relationships/image" Target="../media/image38.png"/><Relationship Id="rId14" Type="http://schemas.openxmlformats.org/officeDocument/2006/relationships/image" Target="../media/image43.png"/><Relationship Id="rId22" Type="http://schemas.openxmlformats.org/officeDocument/2006/relationships/image" Target="../media/image51.png"/><Relationship Id="rId27" Type="http://schemas.openxmlformats.org/officeDocument/2006/relationships/slide" Target="slide9.xml"/><Relationship Id="rId30" Type="http://schemas.openxmlformats.org/officeDocument/2006/relationships/image" Target="../media/image55.png"/><Relationship Id="rId8" Type="http://schemas.openxmlformats.org/officeDocument/2006/relationships/image" Target="../media/image37.jpeg"/></Relationships>
</file>

<file path=ppt/slides/_rels/slide7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13" Type="http://schemas.openxmlformats.org/officeDocument/2006/relationships/image" Target="../media/image63.png"/><Relationship Id="rId18" Type="http://schemas.openxmlformats.org/officeDocument/2006/relationships/audio" Target="../media/audio4.wav"/><Relationship Id="rId3" Type="http://schemas.openxmlformats.org/officeDocument/2006/relationships/audio" Target="../media/audio3.wav"/><Relationship Id="rId7" Type="http://schemas.openxmlformats.org/officeDocument/2006/relationships/image" Target="../media/image59.png"/><Relationship Id="rId12" Type="http://schemas.openxmlformats.org/officeDocument/2006/relationships/image" Target="../media/image62.png"/><Relationship Id="rId17" Type="http://schemas.openxmlformats.org/officeDocument/2006/relationships/audio" Target="../media/audio3.wav"/><Relationship Id="rId2" Type="http://schemas.openxmlformats.org/officeDocument/2006/relationships/audio" Target="../media/audio2.wav"/><Relationship Id="rId16" Type="http://schemas.openxmlformats.org/officeDocument/2006/relationships/audio" Target="../media/audio2.wav"/><Relationship Id="rId1" Type="http://schemas.openxmlformats.org/officeDocument/2006/relationships/slideLayout" Target="../slideLayouts/slideLayout13.xml"/><Relationship Id="rId6" Type="http://schemas.microsoft.com/office/2007/relationships/hdphoto" Target="../media/hdphoto2.wdp"/><Relationship Id="rId11" Type="http://schemas.openxmlformats.org/officeDocument/2006/relationships/image" Target="../media/image61.png"/><Relationship Id="rId5" Type="http://schemas.openxmlformats.org/officeDocument/2006/relationships/image" Target="../media/image58.png"/><Relationship Id="rId15" Type="http://schemas.openxmlformats.org/officeDocument/2006/relationships/image" Target="../media/image32.png"/><Relationship Id="rId10" Type="http://schemas.microsoft.com/office/2007/relationships/hdphoto" Target="../media/hdphoto4.wdp"/><Relationship Id="rId4" Type="http://schemas.openxmlformats.org/officeDocument/2006/relationships/audio" Target="../media/audio4.wav"/><Relationship Id="rId9" Type="http://schemas.openxmlformats.org/officeDocument/2006/relationships/image" Target="../media/image60.png"/><Relationship Id="rId14" Type="http://schemas.openxmlformats.org/officeDocument/2006/relationships/slide" Target="slide6.xml"/></Relationships>
</file>

<file path=ppt/slides/_rels/slide8.xml.rels><?xml version="1.0" encoding="UTF-8" standalone="yes"?>
<Relationships xmlns="http://schemas.openxmlformats.org/package/2006/relationships"><Relationship Id="rId8" Type="http://schemas.microsoft.com/office/2007/relationships/hdphoto" Target="../media/hdphoto5.wdp"/><Relationship Id="rId13" Type="http://schemas.openxmlformats.org/officeDocument/2006/relationships/image" Target="../media/image67.png"/><Relationship Id="rId3" Type="http://schemas.openxmlformats.org/officeDocument/2006/relationships/audio" Target="../media/audio4.wav"/><Relationship Id="rId7" Type="http://schemas.openxmlformats.org/officeDocument/2006/relationships/image" Target="../media/image64.png"/><Relationship Id="rId12" Type="http://schemas.openxmlformats.org/officeDocument/2006/relationships/image" Target="../media/image66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3.xml"/><Relationship Id="rId6" Type="http://schemas.microsoft.com/office/2007/relationships/hdphoto" Target="../media/hdphoto2.wdp"/><Relationship Id="rId11" Type="http://schemas.openxmlformats.org/officeDocument/2006/relationships/image" Target="../media/image63.png"/><Relationship Id="rId5" Type="http://schemas.openxmlformats.org/officeDocument/2006/relationships/image" Target="../media/image58.png"/><Relationship Id="rId10" Type="http://schemas.microsoft.com/office/2007/relationships/hdphoto" Target="../media/hdphoto6.wdp"/><Relationship Id="rId4" Type="http://schemas.openxmlformats.org/officeDocument/2006/relationships/audio" Target="../media/audio3.wav"/><Relationship Id="rId9" Type="http://schemas.openxmlformats.org/officeDocument/2006/relationships/image" Target="../media/image65.png"/><Relationship Id="rId14" Type="http://schemas.openxmlformats.org/officeDocument/2006/relationships/slide" Target="slide6.xml"/></Relationships>
</file>

<file path=ppt/slides/_rels/slide9.xml.rels><?xml version="1.0" encoding="UTF-8" standalone="yes"?>
<Relationships xmlns="http://schemas.openxmlformats.org/package/2006/relationships"><Relationship Id="rId8" Type="http://schemas.microsoft.com/office/2007/relationships/hdphoto" Target="../media/hdphoto5.wdp"/><Relationship Id="rId13" Type="http://schemas.openxmlformats.org/officeDocument/2006/relationships/image" Target="../media/image66.png"/><Relationship Id="rId3" Type="http://schemas.openxmlformats.org/officeDocument/2006/relationships/audio" Target="../media/audio4.wav"/><Relationship Id="rId7" Type="http://schemas.openxmlformats.org/officeDocument/2006/relationships/image" Target="../media/image64.png"/><Relationship Id="rId12" Type="http://schemas.openxmlformats.org/officeDocument/2006/relationships/image" Target="../media/image68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3.xml"/><Relationship Id="rId6" Type="http://schemas.microsoft.com/office/2007/relationships/hdphoto" Target="../media/hdphoto2.wdp"/><Relationship Id="rId11" Type="http://schemas.openxmlformats.org/officeDocument/2006/relationships/image" Target="../media/image63.png"/><Relationship Id="rId5" Type="http://schemas.openxmlformats.org/officeDocument/2006/relationships/image" Target="../media/image58.png"/><Relationship Id="rId15" Type="http://schemas.openxmlformats.org/officeDocument/2006/relationships/slide" Target="slide6.xml"/><Relationship Id="rId10" Type="http://schemas.microsoft.com/office/2007/relationships/hdphoto" Target="../media/hdphoto6.wdp"/><Relationship Id="rId4" Type="http://schemas.openxmlformats.org/officeDocument/2006/relationships/audio" Target="../media/audio3.wav"/><Relationship Id="rId9" Type="http://schemas.openxmlformats.org/officeDocument/2006/relationships/image" Target="../media/image65.png"/><Relationship Id="rId14" Type="http://schemas.openxmlformats.org/officeDocument/2006/relationships/image" Target="../media/image6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8"/>
          <p:cNvGrpSpPr/>
          <p:nvPr/>
        </p:nvGrpSpPr>
        <p:grpSpPr>
          <a:xfrm>
            <a:off x="3600150" y="457341"/>
            <a:ext cx="2401041" cy="343006"/>
            <a:chOff x="2514600" y="609600"/>
            <a:chExt cx="3200400" cy="457200"/>
          </a:xfrm>
          <a:solidFill>
            <a:schemeClr val="bg1"/>
          </a:solidFill>
        </p:grpSpPr>
        <p:sp>
          <p:nvSpPr>
            <p:cNvPr id="4" name="Rectangle 3"/>
            <p:cNvSpPr/>
            <p:nvPr/>
          </p:nvSpPr>
          <p:spPr>
            <a:xfrm>
              <a:off x="2514600" y="6096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rgbClr val="002060"/>
                  </a:solidFill>
                  <a:latin typeface="Arial" pitchFamily="34" charset="0"/>
                  <a:cs typeface="Arial" pitchFamily="34" charset="0"/>
                </a:rPr>
                <a:t>G</a:t>
              </a:r>
              <a:endParaRPr lang="en-US" sz="1600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" name="Rectangle 4"/>
            <p:cNvSpPr/>
            <p:nvPr/>
          </p:nvSpPr>
          <p:spPr>
            <a:xfrm>
              <a:off x="2971800" y="6096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 err="1">
                  <a:solidFill>
                    <a:srgbClr val="002060"/>
                  </a:solidFill>
                  <a:latin typeface="Arial" pitchFamily="34" charset="0"/>
                  <a:cs typeface="Arial" pitchFamily="34" charset="0"/>
                </a:rPr>
                <a:t>I</a:t>
              </a:r>
              <a:endParaRPr lang="en-US" sz="1600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>
              <a:off x="3429000" y="6096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>
                  <a:solidFill>
                    <a:srgbClr val="002060"/>
                  </a:solidFill>
                  <a:latin typeface="Arial" pitchFamily="34" charset="0"/>
                  <a:cs typeface="Arial" pitchFamily="34" charset="0"/>
                </a:rPr>
                <a:t>Ả</a:t>
              </a:r>
            </a:p>
          </p:txBody>
        </p:sp>
        <p:sp>
          <p:nvSpPr>
            <p:cNvPr id="7" name="Rectangle 6"/>
            <p:cNvSpPr/>
            <p:nvPr/>
          </p:nvSpPr>
          <p:spPr>
            <a:xfrm>
              <a:off x="3886200" y="6096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rgbClr val="002060"/>
                  </a:solidFill>
                  <a:latin typeface="Arial" pitchFamily="34" charset="0"/>
                  <a:cs typeface="Arial" pitchFamily="34" charset="0"/>
                </a:rPr>
                <a:t>M</a:t>
              </a:r>
            </a:p>
          </p:txBody>
        </p:sp>
        <p:sp>
          <p:nvSpPr>
            <p:cNvPr id="8" name="Rectangle 7"/>
            <p:cNvSpPr/>
            <p:nvPr/>
          </p:nvSpPr>
          <p:spPr>
            <a:xfrm>
              <a:off x="4343400" y="6096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rgbClr val="002060"/>
                  </a:solidFill>
                  <a:latin typeface="Arial" pitchFamily="34" charset="0"/>
                  <a:cs typeface="Arial" pitchFamily="34" charset="0"/>
                </a:rPr>
                <a:t>D</a:t>
              </a:r>
            </a:p>
          </p:txBody>
        </p:sp>
        <p:sp>
          <p:nvSpPr>
            <p:cNvPr id="9" name="Rectangle 8"/>
            <p:cNvSpPr/>
            <p:nvPr/>
          </p:nvSpPr>
          <p:spPr>
            <a:xfrm>
              <a:off x="4800600" y="6096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rgbClr val="002060"/>
                  </a:solidFill>
                  <a:latin typeface="Arial" pitchFamily="34" charset="0"/>
                  <a:cs typeface="Arial" pitchFamily="34" charset="0"/>
                </a:rPr>
                <a:t>Ầ</a:t>
              </a:r>
            </a:p>
          </p:txBody>
        </p:sp>
        <p:sp>
          <p:nvSpPr>
            <p:cNvPr id="10" name="Rectangle 9"/>
            <p:cNvSpPr/>
            <p:nvPr/>
          </p:nvSpPr>
          <p:spPr>
            <a:xfrm>
              <a:off x="5257800" y="6096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rgbClr val="002060"/>
                  </a:solidFill>
                  <a:latin typeface="Arial" pitchFamily="34" charset="0"/>
                  <a:cs typeface="Arial" pitchFamily="34" charset="0"/>
                </a:rPr>
                <a:t>N</a:t>
              </a:r>
            </a:p>
          </p:txBody>
        </p:sp>
      </p:grpSp>
      <p:grpSp>
        <p:nvGrpSpPr>
          <p:cNvPr id="3" name="Group 69"/>
          <p:cNvGrpSpPr/>
          <p:nvPr/>
        </p:nvGrpSpPr>
        <p:grpSpPr>
          <a:xfrm>
            <a:off x="2571132" y="800347"/>
            <a:ext cx="2744047" cy="343006"/>
            <a:chOff x="1143000" y="1066800"/>
            <a:chExt cx="3657600" cy="457200"/>
          </a:xfrm>
          <a:solidFill>
            <a:schemeClr val="bg1"/>
          </a:solidFill>
        </p:grpSpPr>
        <p:sp>
          <p:nvSpPr>
            <p:cNvPr id="11" name="Rectangle 10"/>
            <p:cNvSpPr/>
            <p:nvPr/>
          </p:nvSpPr>
          <p:spPr>
            <a:xfrm>
              <a:off x="1143000" y="10668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Đ</a:t>
              </a: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1600200" y="10668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Ộ</a:t>
              </a: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2057400" y="10668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Â</a:t>
              </a: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2514600" y="10668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M</a:t>
              </a:r>
            </a:p>
          </p:txBody>
        </p:sp>
        <p:sp>
          <p:nvSpPr>
            <p:cNvPr id="15" name="Rectangle 14"/>
            <p:cNvSpPr/>
            <p:nvPr/>
          </p:nvSpPr>
          <p:spPr>
            <a:xfrm>
              <a:off x="2971800" y="10668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Đ</a:t>
              </a:r>
              <a:endParaRPr lang="en-US" sz="16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3429000" y="10668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I</a:t>
              </a: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3886200" y="10668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Ệ</a:t>
              </a:r>
            </a:p>
          </p:txBody>
        </p:sp>
        <p:sp>
          <p:nvSpPr>
            <p:cNvPr id="18" name="Rectangle 17"/>
            <p:cNvSpPr/>
            <p:nvPr/>
          </p:nvSpPr>
          <p:spPr>
            <a:xfrm>
              <a:off x="4343400" y="10668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N</a:t>
              </a:r>
            </a:p>
          </p:txBody>
        </p:sp>
      </p:grpSp>
      <p:grpSp>
        <p:nvGrpSpPr>
          <p:cNvPr id="32" name="Group 70"/>
          <p:cNvGrpSpPr/>
          <p:nvPr/>
        </p:nvGrpSpPr>
        <p:grpSpPr>
          <a:xfrm>
            <a:off x="3943156" y="1143353"/>
            <a:ext cx="2401041" cy="343006"/>
            <a:chOff x="2971800" y="1524000"/>
            <a:chExt cx="3200400" cy="457200"/>
          </a:xfrm>
          <a:solidFill>
            <a:schemeClr val="bg1"/>
          </a:solidFill>
        </p:grpSpPr>
        <p:sp>
          <p:nvSpPr>
            <p:cNvPr id="19" name="Rectangle 18"/>
            <p:cNvSpPr/>
            <p:nvPr/>
          </p:nvSpPr>
          <p:spPr>
            <a:xfrm>
              <a:off x="2971800" y="15240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T</a:t>
              </a:r>
            </a:p>
          </p:txBody>
        </p:sp>
        <p:sp>
          <p:nvSpPr>
            <p:cNvPr id="20" name="Rectangle 19"/>
            <p:cNvSpPr/>
            <p:nvPr/>
          </p:nvSpPr>
          <p:spPr>
            <a:xfrm>
              <a:off x="3429000" y="15240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Ă</a:t>
              </a:r>
            </a:p>
          </p:txBody>
        </p:sp>
        <p:sp>
          <p:nvSpPr>
            <p:cNvPr id="21" name="Rectangle 20"/>
            <p:cNvSpPr/>
            <p:nvPr/>
          </p:nvSpPr>
          <p:spPr>
            <a:xfrm>
              <a:off x="3886200" y="15240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N</a:t>
              </a:r>
            </a:p>
          </p:txBody>
        </p:sp>
        <p:sp>
          <p:nvSpPr>
            <p:cNvPr id="22" name="Rectangle 21"/>
            <p:cNvSpPr/>
            <p:nvPr/>
          </p:nvSpPr>
          <p:spPr>
            <a:xfrm>
              <a:off x="4343400" y="15240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G</a:t>
              </a:r>
              <a:endParaRPr lang="en-US" sz="16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4800600" y="15240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D</a:t>
              </a:r>
              <a:endParaRPr lang="en-US" sz="16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4" name="Rectangle 23"/>
            <p:cNvSpPr/>
            <p:nvPr/>
          </p:nvSpPr>
          <p:spPr>
            <a:xfrm>
              <a:off x="5257800" y="15240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Ầ</a:t>
              </a: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5715000" y="15240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N</a:t>
              </a:r>
              <a:endParaRPr lang="en-US" sz="16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37" name="Group 71"/>
          <p:cNvGrpSpPr/>
          <p:nvPr/>
        </p:nvGrpSpPr>
        <p:grpSpPr>
          <a:xfrm>
            <a:off x="4629168" y="1486359"/>
            <a:ext cx="2058035" cy="343006"/>
            <a:chOff x="3886200" y="1981200"/>
            <a:chExt cx="2743200" cy="457200"/>
          </a:xfrm>
          <a:solidFill>
            <a:schemeClr val="bg1"/>
          </a:solidFill>
        </p:grpSpPr>
        <p:sp>
          <p:nvSpPr>
            <p:cNvPr id="26" name="Rectangle 25"/>
            <p:cNvSpPr/>
            <p:nvPr/>
          </p:nvSpPr>
          <p:spPr>
            <a:xfrm>
              <a:off x="3886200" y="19812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Đ</a:t>
              </a:r>
            </a:p>
          </p:txBody>
        </p:sp>
        <p:sp>
          <p:nvSpPr>
            <p:cNvPr id="27" name="Rectangle 26"/>
            <p:cNvSpPr/>
            <p:nvPr/>
          </p:nvSpPr>
          <p:spPr>
            <a:xfrm>
              <a:off x="4343400" y="19812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Ồ</a:t>
              </a:r>
            </a:p>
          </p:txBody>
        </p:sp>
        <p:sp>
          <p:nvSpPr>
            <p:cNvPr id="28" name="Rectangle 27"/>
            <p:cNvSpPr/>
            <p:nvPr/>
          </p:nvSpPr>
          <p:spPr>
            <a:xfrm>
              <a:off x="4800600" y="19812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N</a:t>
              </a:r>
              <a:endParaRPr lang="en-US" sz="16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" name="Rectangle 28"/>
            <p:cNvSpPr/>
            <p:nvPr/>
          </p:nvSpPr>
          <p:spPr>
            <a:xfrm>
              <a:off x="5257800" y="19812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G</a:t>
              </a:r>
              <a:endParaRPr lang="en-US" sz="16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" name="Rectangle 29"/>
            <p:cNvSpPr/>
            <p:nvPr/>
          </p:nvSpPr>
          <p:spPr>
            <a:xfrm>
              <a:off x="5715000" y="19812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V</a:t>
              </a:r>
              <a:endParaRPr lang="en-US" sz="16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" name="Rectangle 30"/>
            <p:cNvSpPr/>
            <p:nvPr/>
          </p:nvSpPr>
          <p:spPr>
            <a:xfrm>
              <a:off x="6172200" y="19812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Ị</a:t>
              </a:r>
            </a:p>
          </p:txBody>
        </p:sp>
      </p:grpSp>
      <p:grpSp>
        <p:nvGrpSpPr>
          <p:cNvPr id="38" name="Group 72"/>
          <p:cNvGrpSpPr/>
          <p:nvPr/>
        </p:nvGrpSpPr>
        <p:grpSpPr>
          <a:xfrm>
            <a:off x="4286162" y="1829365"/>
            <a:ext cx="1372023" cy="343006"/>
            <a:chOff x="3429000" y="2438400"/>
            <a:chExt cx="1828800" cy="457200"/>
          </a:xfrm>
          <a:solidFill>
            <a:schemeClr val="bg1"/>
          </a:solidFill>
        </p:grpSpPr>
        <p:sp>
          <p:nvSpPr>
            <p:cNvPr id="33" name="Rectangle 32"/>
            <p:cNvSpPr/>
            <p:nvPr/>
          </p:nvSpPr>
          <p:spPr>
            <a:xfrm>
              <a:off x="3429000" y="24384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N</a:t>
              </a:r>
            </a:p>
          </p:txBody>
        </p:sp>
        <p:sp>
          <p:nvSpPr>
            <p:cNvPr id="34" name="Rectangle 33"/>
            <p:cNvSpPr/>
            <p:nvPr/>
          </p:nvSpPr>
          <p:spPr>
            <a:xfrm>
              <a:off x="3886200" y="24384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E</a:t>
              </a:r>
              <a:endParaRPr lang="en-US" sz="16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5" name="Rectangle 34"/>
            <p:cNvSpPr/>
            <p:nvPr/>
          </p:nvSpPr>
          <p:spPr>
            <a:xfrm>
              <a:off x="4343400" y="24384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O</a:t>
              </a:r>
              <a:endParaRPr lang="en-US" sz="16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6" name="Rectangle 35"/>
            <p:cNvSpPr/>
            <p:nvPr/>
          </p:nvSpPr>
          <p:spPr>
            <a:xfrm>
              <a:off x="4800600" y="24384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N</a:t>
              </a:r>
              <a:endParaRPr lang="en-US" sz="16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39" name="Group 74"/>
          <p:cNvGrpSpPr/>
          <p:nvPr/>
        </p:nvGrpSpPr>
        <p:grpSpPr>
          <a:xfrm>
            <a:off x="2914138" y="2515376"/>
            <a:ext cx="2401041" cy="343006"/>
            <a:chOff x="1600200" y="3352800"/>
            <a:chExt cx="3200400" cy="457200"/>
          </a:xfrm>
          <a:solidFill>
            <a:schemeClr val="bg1"/>
          </a:solidFill>
        </p:grpSpPr>
        <p:sp>
          <p:nvSpPr>
            <p:cNvPr id="47" name="Rectangle 46"/>
            <p:cNvSpPr/>
            <p:nvPr/>
          </p:nvSpPr>
          <p:spPr>
            <a:xfrm>
              <a:off x="1600200" y="33528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rgbClr val="FF0000"/>
                  </a:solidFill>
                </a:rPr>
                <a:t>K</a:t>
              </a:r>
            </a:p>
          </p:txBody>
        </p:sp>
        <p:sp>
          <p:nvSpPr>
            <p:cNvPr id="48" name="Rectangle 47"/>
            <p:cNvSpPr/>
            <p:nvPr/>
          </p:nvSpPr>
          <p:spPr>
            <a:xfrm>
              <a:off x="2057400" y="33528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H</a:t>
              </a:r>
            </a:p>
          </p:txBody>
        </p:sp>
        <p:sp>
          <p:nvSpPr>
            <p:cNvPr id="49" name="Rectangle 48"/>
            <p:cNvSpPr/>
            <p:nvPr/>
          </p:nvSpPr>
          <p:spPr>
            <a:xfrm>
              <a:off x="2514600" y="33528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Í</a:t>
              </a:r>
              <a:endParaRPr lang="en-US" sz="16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0" name="Rectangle 49"/>
            <p:cNvSpPr/>
            <p:nvPr/>
          </p:nvSpPr>
          <p:spPr>
            <a:xfrm>
              <a:off x="2971800" y="33528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H</a:t>
              </a:r>
              <a:endParaRPr lang="en-US" sz="16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1" name="Rectangle 50"/>
            <p:cNvSpPr/>
            <p:nvPr/>
          </p:nvSpPr>
          <p:spPr>
            <a:xfrm>
              <a:off x="3429000" y="33528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Í</a:t>
              </a:r>
              <a:endParaRPr lang="en-US" sz="16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2" name="Rectangle 51"/>
            <p:cNvSpPr/>
            <p:nvPr/>
          </p:nvSpPr>
          <p:spPr>
            <a:xfrm>
              <a:off x="3886200" y="33528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Ế</a:t>
              </a:r>
            </a:p>
          </p:txBody>
        </p:sp>
        <p:sp>
          <p:nvSpPr>
            <p:cNvPr id="53" name="Rectangle 52"/>
            <p:cNvSpPr/>
            <p:nvPr/>
          </p:nvSpPr>
          <p:spPr>
            <a:xfrm>
              <a:off x="4343400" y="33528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M</a:t>
              </a:r>
              <a:endParaRPr lang="en-US" sz="16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69" name="Group 75"/>
          <p:cNvGrpSpPr/>
          <p:nvPr/>
        </p:nvGrpSpPr>
        <p:grpSpPr>
          <a:xfrm>
            <a:off x="3257144" y="2858382"/>
            <a:ext cx="2744047" cy="343006"/>
            <a:chOff x="2057400" y="3810000"/>
            <a:chExt cx="3657600" cy="457200"/>
          </a:xfrm>
          <a:solidFill>
            <a:schemeClr val="bg1"/>
          </a:solidFill>
        </p:grpSpPr>
        <p:sp>
          <p:nvSpPr>
            <p:cNvPr id="54" name="Rectangle 53"/>
            <p:cNvSpPr/>
            <p:nvPr/>
          </p:nvSpPr>
          <p:spPr>
            <a:xfrm>
              <a:off x="2057400" y="38100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rgbClr val="00B050"/>
                  </a:solidFill>
                  <a:latin typeface="Arial" pitchFamily="34" charset="0"/>
                  <a:cs typeface="Arial" pitchFamily="34" charset="0"/>
                </a:rPr>
                <a:t>N</a:t>
              </a:r>
              <a:endParaRPr lang="en-US" sz="1600" b="1" dirty="0">
                <a:solidFill>
                  <a:srgbClr val="00B05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" name="Rectangle 54"/>
            <p:cNvSpPr/>
            <p:nvPr/>
          </p:nvSpPr>
          <p:spPr>
            <a:xfrm>
              <a:off x="2514600" y="38100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rgbClr val="00B050"/>
                  </a:solidFill>
                  <a:latin typeface="Arial" pitchFamily="34" charset="0"/>
                  <a:cs typeface="Arial" pitchFamily="34" charset="0"/>
                </a:rPr>
                <a:t>G</a:t>
              </a:r>
              <a:endParaRPr lang="en-US" sz="1600" b="1" dirty="0">
                <a:solidFill>
                  <a:srgbClr val="00B05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6" name="Rectangle 55"/>
            <p:cNvSpPr/>
            <p:nvPr/>
          </p:nvSpPr>
          <p:spPr>
            <a:xfrm>
              <a:off x="2971800" y="38100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rgbClr val="00B050"/>
                  </a:solidFill>
                  <a:latin typeface="Arial" pitchFamily="34" charset="0"/>
                  <a:cs typeface="Arial" pitchFamily="34" charset="0"/>
                </a:rPr>
                <a:t>U</a:t>
              </a:r>
              <a:endParaRPr lang="en-US" sz="1600" b="1" dirty="0">
                <a:solidFill>
                  <a:srgbClr val="00B05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7" name="Rectangle 56"/>
            <p:cNvSpPr/>
            <p:nvPr/>
          </p:nvSpPr>
          <p:spPr>
            <a:xfrm>
              <a:off x="3429000" y="38100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rgbClr val="00B050"/>
                  </a:solidFill>
                  <a:latin typeface="Arial" pitchFamily="34" charset="0"/>
                  <a:cs typeface="Arial" pitchFamily="34" charset="0"/>
                </a:rPr>
                <a:t>Y</a:t>
              </a:r>
              <a:endParaRPr lang="en-US" sz="1600" b="1" dirty="0">
                <a:solidFill>
                  <a:srgbClr val="00B05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8" name="Rectangle 57"/>
            <p:cNvSpPr/>
            <p:nvPr/>
          </p:nvSpPr>
          <p:spPr>
            <a:xfrm>
              <a:off x="3886200" y="38100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rgbClr val="00B050"/>
                  </a:solidFill>
                  <a:latin typeface="Arial" pitchFamily="34" charset="0"/>
                  <a:cs typeface="Arial" pitchFamily="34" charset="0"/>
                </a:rPr>
                <a:t>Ê</a:t>
              </a:r>
              <a:endParaRPr lang="en-US" sz="1600" b="1" dirty="0">
                <a:solidFill>
                  <a:srgbClr val="00B05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9" name="Rectangle 58"/>
            <p:cNvSpPr/>
            <p:nvPr/>
          </p:nvSpPr>
          <p:spPr>
            <a:xfrm>
              <a:off x="4343400" y="38100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rgbClr val="00B050"/>
                  </a:solidFill>
                  <a:latin typeface="Arial" pitchFamily="34" charset="0"/>
                  <a:cs typeface="Arial" pitchFamily="34" charset="0"/>
                </a:rPr>
                <a:t>N</a:t>
              </a:r>
              <a:endParaRPr lang="en-US" sz="1600" b="1" dirty="0">
                <a:solidFill>
                  <a:srgbClr val="00B05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0" name="Rectangle 59"/>
            <p:cNvSpPr/>
            <p:nvPr/>
          </p:nvSpPr>
          <p:spPr>
            <a:xfrm>
              <a:off x="4800600" y="38100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rgbClr val="00B050"/>
                  </a:solidFill>
                  <a:latin typeface="Arial" pitchFamily="34" charset="0"/>
                  <a:cs typeface="Arial" pitchFamily="34" charset="0"/>
                </a:rPr>
                <a:t>T</a:t>
              </a:r>
              <a:endParaRPr lang="en-US" sz="1600" b="1" dirty="0">
                <a:solidFill>
                  <a:srgbClr val="00B05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1" name="Rectangle 60"/>
            <p:cNvSpPr/>
            <p:nvPr/>
          </p:nvSpPr>
          <p:spPr>
            <a:xfrm>
              <a:off x="5257800" y="38100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rgbClr val="00B050"/>
                  </a:solidFill>
                  <a:latin typeface="Arial" pitchFamily="34" charset="0"/>
                  <a:cs typeface="Arial" pitchFamily="34" charset="0"/>
                </a:rPr>
                <a:t>Ố</a:t>
              </a:r>
              <a:endParaRPr lang="en-US" sz="1600" b="1" dirty="0">
                <a:solidFill>
                  <a:srgbClr val="00B05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70" name="Group 76"/>
          <p:cNvGrpSpPr/>
          <p:nvPr/>
        </p:nvGrpSpPr>
        <p:grpSpPr>
          <a:xfrm>
            <a:off x="4629168" y="3201388"/>
            <a:ext cx="2058035" cy="343006"/>
            <a:chOff x="3886200" y="4267200"/>
            <a:chExt cx="2743200" cy="457200"/>
          </a:xfrm>
          <a:solidFill>
            <a:schemeClr val="bg1"/>
          </a:solidFill>
        </p:grpSpPr>
        <p:sp>
          <p:nvSpPr>
            <p:cNvPr id="62" name="Rectangle 61"/>
            <p:cNvSpPr/>
            <p:nvPr/>
          </p:nvSpPr>
          <p:spPr>
            <a:xfrm>
              <a:off x="3886200" y="42672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rgbClr val="002060"/>
                  </a:solidFill>
                  <a:latin typeface="Arial" pitchFamily="34" charset="0"/>
                  <a:cs typeface="Arial" pitchFamily="34" charset="0"/>
                </a:rPr>
                <a:t>P</a:t>
              </a:r>
              <a:endParaRPr lang="en-US" sz="1600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3" name="Rectangle 62"/>
            <p:cNvSpPr/>
            <p:nvPr/>
          </p:nvSpPr>
          <p:spPr>
            <a:xfrm>
              <a:off x="4343400" y="42672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rgbClr val="002060"/>
                  </a:solidFill>
                  <a:latin typeface="Arial" pitchFamily="34" charset="0"/>
                  <a:cs typeface="Arial" pitchFamily="34" charset="0"/>
                </a:rPr>
                <a:t>H</a:t>
              </a:r>
              <a:endParaRPr lang="en-US" sz="1600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4" name="Rectangle 63"/>
            <p:cNvSpPr/>
            <p:nvPr/>
          </p:nvSpPr>
          <p:spPr>
            <a:xfrm>
              <a:off x="4800600" y="42672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rgbClr val="002060"/>
                  </a:solidFill>
                  <a:latin typeface="Arial" pitchFamily="34" charset="0"/>
                  <a:cs typeface="Arial" pitchFamily="34" charset="0"/>
                </a:rPr>
                <a:t>I</a:t>
              </a:r>
              <a:endParaRPr lang="en-US" sz="1600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5" name="Rectangle 64"/>
            <p:cNvSpPr/>
            <p:nvPr/>
          </p:nvSpPr>
          <p:spPr>
            <a:xfrm>
              <a:off x="5257800" y="42672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rgbClr val="002060"/>
                  </a:solidFill>
                  <a:latin typeface="Arial" pitchFamily="34" charset="0"/>
                  <a:cs typeface="Arial" pitchFamily="34" charset="0"/>
                </a:rPr>
                <a:t>K</a:t>
              </a:r>
              <a:endParaRPr lang="en-US" sz="1600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6" name="Rectangle 65"/>
            <p:cNvSpPr/>
            <p:nvPr/>
          </p:nvSpPr>
          <p:spPr>
            <a:xfrm>
              <a:off x="5715000" y="42672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rgbClr val="002060"/>
                  </a:solidFill>
                  <a:latin typeface="Arial" pitchFamily="34" charset="0"/>
                  <a:cs typeface="Arial" pitchFamily="34" charset="0"/>
                </a:rPr>
                <a:t>I</a:t>
              </a:r>
              <a:endParaRPr lang="en-US" sz="1600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7" name="Rectangle 66"/>
            <p:cNvSpPr/>
            <p:nvPr/>
          </p:nvSpPr>
          <p:spPr>
            <a:xfrm>
              <a:off x="6172200" y="42672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rgbClr val="002060"/>
                  </a:solidFill>
                  <a:latin typeface="Arial" pitchFamily="34" charset="0"/>
                  <a:cs typeface="Arial" pitchFamily="34" charset="0"/>
                </a:rPr>
                <a:t>M</a:t>
              </a:r>
              <a:endParaRPr lang="en-US" sz="1600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71" name="Group 73"/>
          <p:cNvGrpSpPr/>
          <p:nvPr/>
        </p:nvGrpSpPr>
        <p:grpSpPr>
          <a:xfrm>
            <a:off x="4286162" y="2172370"/>
            <a:ext cx="2744047" cy="343006"/>
            <a:chOff x="3429000" y="2895600"/>
            <a:chExt cx="3657600" cy="457200"/>
          </a:xfrm>
          <a:solidFill>
            <a:schemeClr val="bg1"/>
          </a:solidFill>
        </p:grpSpPr>
        <p:sp>
          <p:nvSpPr>
            <p:cNvPr id="40" name="Rectangle 39"/>
            <p:cNvSpPr/>
            <p:nvPr/>
          </p:nvSpPr>
          <p:spPr>
            <a:xfrm>
              <a:off x="3429000" y="28956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rgbClr val="002060"/>
                  </a:solidFill>
                  <a:latin typeface="Arial" pitchFamily="34" charset="0"/>
                  <a:cs typeface="Arial" pitchFamily="34" charset="0"/>
                </a:rPr>
                <a:t>E</a:t>
              </a:r>
              <a:endParaRPr lang="en-US" sz="1600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" name="Rectangle 40"/>
            <p:cNvSpPr/>
            <p:nvPr/>
          </p:nvSpPr>
          <p:spPr>
            <a:xfrm>
              <a:off x="3886200" y="28956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rgbClr val="002060"/>
                  </a:solidFill>
                  <a:latin typeface="Arial" pitchFamily="34" charset="0"/>
                  <a:cs typeface="Arial" pitchFamily="34" charset="0"/>
                </a:rPr>
                <a:t>L</a:t>
              </a:r>
            </a:p>
          </p:txBody>
        </p:sp>
        <p:sp>
          <p:nvSpPr>
            <p:cNvPr id="42" name="Rectangle 41"/>
            <p:cNvSpPr/>
            <p:nvPr/>
          </p:nvSpPr>
          <p:spPr>
            <a:xfrm>
              <a:off x="4343400" y="28956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rgbClr val="002060"/>
                  </a:solidFill>
                  <a:latin typeface="Arial" pitchFamily="34" charset="0"/>
                  <a:cs typeface="Arial" pitchFamily="34" charset="0"/>
                </a:rPr>
                <a:t>E</a:t>
              </a:r>
              <a:endParaRPr lang="en-US" sz="1600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3" name="Rectangle 42"/>
            <p:cNvSpPr/>
            <p:nvPr/>
          </p:nvSpPr>
          <p:spPr>
            <a:xfrm>
              <a:off x="4800600" y="28956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rgbClr val="002060"/>
                  </a:solidFill>
                  <a:latin typeface="Arial" pitchFamily="34" charset="0"/>
                  <a:cs typeface="Arial" pitchFamily="34" charset="0"/>
                </a:rPr>
                <a:t>C</a:t>
              </a:r>
              <a:endParaRPr lang="en-US" sz="1600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4" name="Rectangle 43"/>
            <p:cNvSpPr/>
            <p:nvPr/>
          </p:nvSpPr>
          <p:spPr>
            <a:xfrm>
              <a:off x="5257800" y="28956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rgbClr val="002060"/>
                  </a:solidFill>
                  <a:latin typeface="Arial" pitchFamily="34" charset="0"/>
                  <a:cs typeface="Arial" pitchFamily="34" charset="0"/>
                </a:rPr>
                <a:t>T</a:t>
              </a:r>
              <a:endParaRPr lang="en-US" sz="1600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5" name="Rectangle 44"/>
            <p:cNvSpPr/>
            <p:nvPr/>
          </p:nvSpPr>
          <p:spPr>
            <a:xfrm>
              <a:off x="5715000" y="28956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rgbClr val="002060"/>
                  </a:solidFill>
                  <a:latin typeface="Arial" pitchFamily="34" charset="0"/>
                  <a:cs typeface="Arial" pitchFamily="34" charset="0"/>
                </a:rPr>
                <a:t>R</a:t>
              </a:r>
              <a:endParaRPr lang="en-US" sz="1600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6" name="Rectangle 45"/>
            <p:cNvSpPr/>
            <p:nvPr/>
          </p:nvSpPr>
          <p:spPr>
            <a:xfrm>
              <a:off x="6172200" y="28956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rgbClr val="002060"/>
                  </a:solidFill>
                  <a:latin typeface="Arial" pitchFamily="34" charset="0"/>
                  <a:cs typeface="Arial" pitchFamily="34" charset="0"/>
                </a:rPr>
                <a:t>O</a:t>
              </a:r>
              <a:endParaRPr lang="en-US" sz="1600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8" name="Rectangle 67"/>
            <p:cNvSpPr/>
            <p:nvPr/>
          </p:nvSpPr>
          <p:spPr>
            <a:xfrm>
              <a:off x="6629400" y="28956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>
                  <a:solidFill>
                    <a:srgbClr val="002060"/>
                  </a:solidFill>
                  <a:latin typeface="Arial" pitchFamily="34" charset="0"/>
                  <a:cs typeface="Arial" pitchFamily="34" charset="0"/>
                </a:rPr>
                <a:t>N</a:t>
              </a:r>
            </a:p>
          </p:txBody>
        </p:sp>
      </p:grpSp>
      <p:sp>
        <p:nvSpPr>
          <p:cNvPr id="78" name="Oval 77"/>
          <p:cNvSpPr/>
          <p:nvPr/>
        </p:nvSpPr>
        <p:spPr>
          <a:xfrm>
            <a:off x="1942289" y="457341"/>
            <a:ext cx="343006" cy="228671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1</a:t>
            </a:r>
            <a:endParaRPr lang="en-US" sz="1600" b="1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" name="Oval 78"/>
          <p:cNvSpPr/>
          <p:nvPr/>
        </p:nvSpPr>
        <p:spPr>
          <a:xfrm>
            <a:off x="1942289" y="857515"/>
            <a:ext cx="343006" cy="228671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2</a:t>
            </a:r>
            <a:endParaRPr lang="en-US" sz="1600" b="1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" name="Oval 79"/>
          <p:cNvSpPr/>
          <p:nvPr/>
        </p:nvSpPr>
        <p:spPr>
          <a:xfrm>
            <a:off x="1942289" y="1200520"/>
            <a:ext cx="343006" cy="228671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3</a:t>
            </a:r>
            <a:endParaRPr lang="en-US" sz="1600" b="1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" name="Oval 80"/>
          <p:cNvSpPr/>
          <p:nvPr/>
        </p:nvSpPr>
        <p:spPr>
          <a:xfrm>
            <a:off x="1942289" y="1543526"/>
            <a:ext cx="343006" cy="228671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4</a:t>
            </a:r>
            <a:endParaRPr lang="en-US" sz="1600" b="1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" name="Oval 81"/>
          <p:cNvSpPr/>
          <p:nvPr/>
        </p:nvSpPr>
        <p:spPr>
          <a:xfrm>
            <a:off x="1942289" y="1886532"/>
            <a:ext cx="343006" cy="228671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5</a:t>
            </a:r>
            <a:endParaRPr lang="en-US" sz="1600" b="1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" name="Oval 82"/>
          <p:cNvSpPr/>
          <p:nvPr/>
        </p:nvSpPr>
        <p:spPr>
          <a:xfrm>
            <a:off x="1942289" y="2229538"/>
            <a:ext cx="343006" cy="228671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6</a:t>
            </a:r>
            <a:endParaRPr lang="en-US" sz="1600" b="1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" name="Oval 83"/>
          <p:cNvSpPr/>
          <p:nvPr/>
        </p:nvSpPr>
        <p:spPr>
          <a:xfrm>
            <a:off x="1942289" y="2572544"/>
            <a:ext cx="343006" cy="228671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7</a:t>
            </a:r>
            <a:endParaRPr lang="en-US" sz="1600" b="1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" name="Oval 84"/>
          <p:cNvSpPr/>
          <p:nvPr/>
        </p:nvSpPr>
        <p:spPr>
          <a:xfrm>
            <a:off x="1942289" y="2915550"/>
            <a:ext cx="343006" cy="228671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8</a:t>
            </a:r>
            <a:endParaRPr lang="en-US" sz="1600" b="1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" name="Oval 85"/>
          <p:cNvSpPr/>
          <p:nvPr/>
        </p:nvSpPr>
        <p:spPr>
          <a:xfrm>
            <a:off x="1942289" y="3258555"/>
            <a:ext cx="343006" cy="228671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9</a:t>
            </a:r>
            <a:endParaRPr lang="en-US" sz="1600" b="1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72" name="Group 87"/>
          <p:cNvGrpSpPr/>
          <p:nvPr/>
        </p:nvGrpSpPr>
        <p:grpSpPr>
          <a:xfrm>
            <a:off x="3600150" y="457341"/>
            <a:ext cx="2401041" cy="343006"/>
            <a:chOff x="2514600" y="609600"/>
            <a:chExt cx="3200400" cy="457200"/>
          </a:xfrm>
          <a:solidFill>
            <a:schemeClr val="bg1"/>
          </a:solidFill>
        </p:grpSpPr>
        <p:sp>
          <p:nvSpPr>
            <p:cNvPr id="89" name="Rectangle 88"/>
            <p:cNvSpPr/>
            <p:nvPr/>
          </p:nvSpPr>
          <p:spPr>
            <a:xfrm>
              <a:off x="2514600" y="6096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0" name="Rectangle 89"/>
            <p:cNvSpPr/>
            <p:nvPr/>
          </p:nvSpPr>
          <p:spPr>
            <a:xfrm>
              <a:off x="2971800" y="6096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1" name="Rectangle 90"/>
            <p:cNvSpPr/>
            <p:nvPr/>
          </p:nvSpPr>
          <p:spPr>
            <a:xfrm>
              <a:off x="3429000" y="6096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2" name="Rectangle 91"/>
            <p:cNvSpPr/>
            <p:nvPr/>
          </p:nvSpPr>
          <p:spPr>
            <a:xfrm>
              <a:off x="3886200" y="6096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3" name="Rectangle 92"/>
            <p:cNvSpPr/>
            <p:nvPr/>
          </p:nvSpPr>
          <p:spPr>
            <a:xfrm>
              <a:off x="4343400" y="6096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4" name="Rectangle 93"/>
            <p:cNvSpPr/>
            <p:nvPr/>
          </p:nvSpPr>
          <p:spPr>
            <a:xfrm>
              <a:off x="4800600" y="6096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5" name="Rectangle 94"/>
            <p:cNvSpPr/>
            <p:nvPr/>
          </p:nvSpPr>
          <p:spPr>
            <a:xfrm>
              <a:off x="5257800" y="6096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73" name="Group 95"/>
          <p:cNvGrpSpPr/>
          <p:nvPr/>
        </p:nvGrpSpPr>
        <p:grpSpPr>
          <a:xfrm>
            <a:off x="2571132" y="800347"/>
            <a:ext cx="2744047" cy="343006"/>
            <a:chOff x="1143000" y="1066800"/>
            <a:chExt cx="3657600" cy="457200"/>
          </a:xfrm>
          <a:solidFill>
            <a:schemeClr val="bg1"/>
          </a:solidFill>
        </p:grpSpPr>
        <p:sp>
          <p:nvSpPr>
            <p:cNvPr id="97" name="Rectangle 96"/>
            <p:cNvSpPr/>
            <p:nvPr/>
          </p:nvSpPr>
          <p:spPr>
            <a:xfrm>
              <a:off x="1143000" y="10668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8" name="Rectangle 97"/>
            <p:cNvSpPr/>
            <p:nvPr/>
          </p:nvSpPr>
          <p:spPr>
            <a:xfrm>
              <a:off x="1600200" y="10668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9" name="Rectangle 98"/>
            <p:cNvSpPr/>
            <p:nvPr/>
          </p:nvSpPr>
          <p:spPr>
            <a:xfrm>
              <a:off x="2057400" y="10668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0" name="Rectangle 99"/>
            <p:cNvSpPr/>
            <p:nvPr/>
          </p:nvSpPr>
          <p:spPr>
            <a:xfrm>
              <a:off x="2514600" y="10668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1" name="Rectangle 100"/>
            <p:cNvSpPr/>
            <p:nvPr/>
          </p:nvSpPr>
          <p:spPr>
            <a:xfrm>
              <a:off x="2971800" y="10668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2" name="Rectangle 101"/>
            <p:cNvSpPr/>
            <p:nvPr/>
          </p:nvSpPr>
          <p:spPr>
            <a:xfrm>
              <a:off x="3429000" y="10668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3" name="Rectangle 102"/>
            <p:cNvSpPr/>
            <p:nvPr/>
          </p:nvSpPr>
          <p:spPr>
            <a:xfrm>
              <a:off x="3886200" y="10668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4" name="Rectangle 103"/>
            <p:cNvSpPr/>
            <p:nvPr/>
          </p:nvSpPr>
          <p:spPr>
            <a:xfrm>
              <a:off x="4343400" y="10668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74" name="Group 104"/>
          <p:cNvGrpSpPr/>
          <p:nvPr/>
        </p:nvGrpSpPr>
        <p:grpSpPr>
          <a:xfrm>
            <a:off x="3943156" y="1143353"/>
            <a:ext cx="2401041" cy="343006"/>
            <a:chOff x="2971800" y="1524000"/>
            <a:chExt cx="3200400" cy="457200"/>
          </a:xfrm>
          <a:solidFill>
            <a:schemeClr val="bg1"/>
          </a:solidFill>
        </p:grpSpPr>
        <p:sp>
          <p:nvSpPr>
            <p:cNvPr id="106" name="Rectangle 105"/>
            <p:cNvSpPr/>
            <p:nvPr/>
          </p:nvSpPr>
          <p:spPr>
            <a:xfrm>
              <a:off x="2971800" y="15240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7" name="Rectangle 106"/>
            <p:cNvSpPr/>
            <p:nvPr/>
          </p:nvSpPr>
          <p:spPr>
            <a:xfrm>
              <a:off x="3429000" y="15240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8" name="Rectangle 107"/>
            <p:cNvSpPr/>
            <p:nvPr/>
          </p:nvSpPr>
          <p:spPr>
            <a:xfrm>
              <a:off x="3886200" y="15240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9" name="Rectangle 108"/>
            <p:cNvSpPr/>
            <p:nvPr/>
          </p:nvSpPr>
          <p:spPr>
            <a:xfrm>
              <a:off x="4343400" y="15240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0" name="Rectangle 109"/>
            <p:cNvSpPr/>
            <p:nvPr/>
          </p:nvSpPr>
          <p:spPr>
            <a:xfrm>
              <a:off x="4800600" y="15240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1" name="Rectangle 110"/>
            <p:cNvSpPr/>
            <p:nvPr/>
          </p:nvSpPr>
          <p:spPr>
            <a:xfrm>
              <a:off x="5257800" y="15240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2" name="Rectangle 111"/>
            <p:cNvSpPr/>
            <p:nvPr/>
          </p:nvSpPr>
          <p:spPr>
            <a:xfrm>
              <a:off x="5715000" y="15240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75" name="Group 112"/>
          <p:cNvGrpSpPr/>
          <p:nvPr/>
        </p:nvGrpSpPr>
        <p:grpSpPr>
          <a:xfrm>
            <a:off x="4629168" y="1486359"/>
            <a:ext cx="2058035" cy="343006"/>
            <a:chOff x="3886200" y="1981200"/>
            <a:chExt cx="2743200" cy="457200"/>
          </a:xfrm>
          <a:solidFill>
            <a:schemeClr val="bg1"/>
          </a:solidFill>
        </p:grpSpPr>
        <p:sp>
          <p:nvSpPr>
            <p:cNvPr id="114" name="Rectangle 113"/>
            <p:cNvSpPr/>
            <p:nvPr/>
          </p:nvSpPr>
          <p:spPr>
            <a:xfrm>
              <a:off x="3886200" y="19812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5" name="Rectangle 114"/>
            <p:cNvSpPr/>
            <p:nvPr/>
          </p:nvSpPr>
          <p:spPr>
            <a:xfrm>
              <a:off x="4343400" y="19812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6" name="Rectangle 115"/>
            <p:cNvSpPr/>
            <p:nvPr/>
          </p:nvSpPr>
          <p:spPr>
            <a:xfrm>
              <a:off x="4800600" y="19812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7" name="Rectangle 116"/>
            <p:cNvSpPr/>
            <p:nvPr/>
          </p:nvSpPr>
          <p:spPr>
            <a:xfrm>
              <a:off x="5257800" y="19812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8" name="Rectangle 117"/>
            <p:cNvSpPr/>
            <p:nvPr/>
          </p:nvSpPr>
          <p:spPr>
            <a:xfrm>
              <a:off x="5715000" y="19812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9" name="Rectangle 118"/>
            <p:cNvSpPr/>
            <p:nvPr/>
          </p:nvSpPr>
          <p:spPr>
            <a:xfrm>
              <a:off x="6172200" y="19812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76" name="Group 119"/>
          <p:cNvGrpSpPr/>
          <p:nvPr/>
        </p:nvGrpSpPr>
        <p:grpSpPr>
          <a:xfrm>
            <a:off x="4286162" y="1829365"/>
            <a:ext cx="1372023" cy="343006"/>
            <a:chOff x="3429000" y="2438400"/>
            <a:chExt cx="1828800" cy="457200"/>
          </a:xfrm>
          <a:solidFill>
            <a:schemeClr val="bg1"/>
          </a:solidFill>
        </p:grpSpPr>
        <p:sp>
          <p:nvSpPr>
            <p:cNvPr id="121" name="Rectangle 120"/>
            <p:cNvSpPr/>
            <p:nvPr/>
          </p:nvSpPr>
          <p:spPr>
            <a:xfrm>
              <a:off x="3429000" y="24384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2" name="Rectangle 121"/>
            <p:cNvSpPr/>
            <p:nvPr/>
          </p:nvSpPr>
          <p:spPr>
            <a:xfrm>
              <a:off x="3886200" y="24384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3" name="Rectangle 122"/>
            <p:cNvSpPr/>
            <p:nvPr/>
          </p:nvSpPr>
          <p:spPr>
            <a:xfrm>
              <a:off x="4343400" y="24384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4" name="Rectangle 123"/>
            <p:cNvSpPr/>
            <p:nvPr/>
          </p:nvSpPr>
          <p:spPr>
            <a:xfrm>
              <a:off x="4800600" y="24384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77" name="Group 124"/>
          <p:cNvGrpSpPr/>
          <p:nvPr/>
        </p:nvGrpSpPr>
        <p:grpSpPr>
          <a:xfrm>
            <a:off x="4286162" y="2172370"/>
            <a:ext cx="2744047" cy="343006"/>
            <a:chOff x="3429000" y="2895600"/>
            <a:chExt cx="3657600" cy="457200"/>
          </a:xfrm>
          <a:solidFill>
            <a:schemeClr val="bg1"/>
          </a:solidFill>
        </p:grpSpPr>
        <p:sp>
          <p:nvSpPr>
            <p:cNvPr id="126" name="Rectangle 125"/>
            <p:cNvSpPr/>
            <p:nvPr/>
          </p:nvSpPr>
          <p:spPr>
            <a:xfrm>
              <a:off x="3429000" y="28956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7" name="Rectangle 126"/>
            <p:cNvSpPr/>
            <p:nvPr/>
          </p:nvSpPr>
          <p:spPr>
            <a:xfrm>
              <a:off x="3886200" y="28956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8" name="Rectangle 127"/>
            <p:cNvSpPr/>
            <p:nvPr/>
          </p:nvSpPr>
          <p:spPr>
            <a:xfrm>
              <a:off x="4343400" y="28956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9" name="Rectangle 128"/>
            <p:cNvSpPr/>
            <p:nvPr/>
          </p:nvSpPr>
          <p:spPr>
            <a:xfrm>
              <a:off x="4800600" y="28956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0" name="Rectangle 129"/>
            <p:cNvSpPr/>
            <p:nvPr/>
          </p:nvSpPr>
          <p:spPr>
            <a:xfrm>
              <a:off x="5257800" y="28956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1" name="Rectangle 130"/>
            <p:cNvSpPr/>
            <p:nvPr/>
          </p:nvSpPr>
          <p:spPr>
            <a:xfrm>
              <a:off x="5715000" y="28956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2" name="Rectangle 131"/>
            <p:cNvSpPr/>
            <p:nvPr/>
          </p:nvSpPr>
          <p:spPr>
            <a:xfrm>
              <a:off x="6172200" y="28956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3" name="Rectangle 132"/>
            <p:cNvSpPr/>
            <p:nvPr/>
          </p:nvSpPr>
          <p:spPr>
            <a:xfrm>
              <a:off x="6629400" y="28956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87" name="Group 133"/>
          <p:cNvGrpSpPr/>
          <p:nvPr/>
        </p:nvGrpSpPr>
        <p:grpSpPr>
          <a:xfrm>
            <a:off x="2914138" y="2515376"/>
            <a:ext cx="2401041" cy="343006"/>
            <a:chOff x="1600200" y="3352800"/>
            <a:chExt cx="3200400" cy="457200"/>
          </a:xfrm>
          <a:solidFill>
            <a:schemeClr val="bg1"/>
          </a:solidFill>
        </p:grpSpPr>
        <p:sp>
          <p:nvSpPr>
            <p:cNvPr id="135" name="Rectangle 134"/>
            <p:cNvSpPr/>
            <p:nvPr/>
          </p:nvSpPr>
          <p:spPr>
            <a:xfrm>
              <a:off x="1600200" y="33528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136" name="Rectangle 135"/>
            <p:cNvSpPr/>
            <p:nvPr/>
          </p:nvSpPr>
          <p:spPr>
            <a:xfrm>
              <a:off x="2057400" y="33528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7" name="Rectangle 136"/>
            <p:cNvSpPr/>
            <p:nvPr/>
          </p:nvSpPr>
          <p:spPr>
            <a:xfrm>
              <a:off x="2514600" y="33528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8" name="Rectangle 137"/>
            <p:cNvSpPr/>
            <p:nvPr/>
          </p:nvSpPr>
          <p:spPr>
            <a:xfrm>
              <a:off x="2971800" y="33528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9" name="Rectangle 138"/>
            <p:cNvSpPr/>
            <p:nvPr/>
          </p:nvSpPr>
          <p:spPr>
            <a:xfrm>
              <a:off x="3429000" y="33528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0" name="Rectangle 139"/>
            <p:cNvSpPr/>
            <p:nvPr/>
          </p:nvSpPr>
          <p:spPr>
            <a:xfrm>
              <a:off x="3886200" y="33528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1" name="Rectangle 140"/>
            <p:cNvSpPr/>
            <p:nvPr/>
          </p:nvSpPr>
          <p:spPr>
            <a:xfrm>
              <a:off x="4343400" y="33528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88" name="Group 141"/>
          <p:cNvGrpSpPr/>
          <p:nvPr/>
        </p:nvGrpSpPr>
        <p:grpSpPr>
          <a:xfrm>
            <a:off x="3257144" y="2858382"/>
            <a:ext cx="2744047" cy="343006"/>
            <a:chOff x="2057400" y="3810000"/>
            <a:chExt cx="3657600" cy="457200"/>
          </a:xfrm>
          <a:solidFill>
            <a:schemeClr val="bg1"/>
          </a:solidFill>
        </p:grpSpPr>
        <p:sp>
          <p:nvSpPr>
            <p:cNvPr id="143" name="Rectangle 142"/>
            <p:cNvSpPr/>
            <p:nvPr/>
          </p:nvSpPr>
          <p:spPr>
            <a:xfrm>
              <a:off x="2057400" y="38100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b="1" dirty="0">
                <a:solidFill>
                  <a:srgbClr val="00B05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4" name="Rectangle 143"/>
            <p:cNvSpPr/>
            <p:nvPr/>
          </p:nvSpPr>
          <p:spPr>
            <a:xfrm>
              <a:off x="2514600" y="38100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b="1" dirty="0">
                <a:solidFill>
                  <a:srgbClr val="00B05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5" name="Rectangle 144"/>
            <p:cNvSpPr/>
            <p:nvPr/>
          </p:nvSpPr>
          <p:spPr>
            <a:xfrm>
              <a:off x="2971800" y="38100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b="1" dirty="0">
                <a:solidFill>
                  <a:srgbClr val="00B05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6" name="Rectangle 145"/>
            <p:cNvSpPr/>
            <p:nvPr/>
          </p:nvSpPr>
          <p:spPr>
            <a:xfrm>
              <a:off x="3429000" y="38100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b="1" dirty="0">
                <a:solidFill>
                  <a:srgbClr val="00B05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7" name="Rectangle 146"/>
            <p:cNvSpPr/>
            <p:nvPr/>
          </p:nvSpPr>
          <p:spPr>
            <a:xfrm>
              <a:off x="3886200" y="38100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b="1" dirty="0">
                <a:solidFill>
                  <a:srgbClr val="00B05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8" name="Rectangle 147"/>
            <p:cNvSpPr/>
            <p:nvPr/>
          </p:nvSpPr>
          <p:spPr>
            <a:xfrm>
              <a:off x="4343400" y="38100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b="1" dirty="0">
                <a:solidFill>
                  <a:srgbClr val="00B05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9" name="Rectangle 148"/>
            <p:cNvSpPr/>
            <p:nvPr/>
          </p:nvSpPr>
          <p:spPr>
            <a:xfrm>
              <a:off x="4800600" y="38100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b="1" dirty="0">
                <a:solidFill>
                  <a:srgbClr val="00B05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0" name="Rectangle 149"/>
            <p:cNvSpPr/>
            <p:nvPr/>
          </p:nvSpPr>
          <p:spPr>
            <a:xfrm>
              <a:off x="5257800" y="38100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b="1" dirty="0">
                <a:solidFill>
                  <a:srgbClr val="00B05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96" name="Group 150"/>
          <p:cNvGrpSpPr/>
          <p:nvPr/>
        </p:nvGrpSpPr>
        <p:grpSpPr>
          <a:xfrm>
            <a:off x="4629168" y="3201388"/>
            <a:ext cx="2058035" cy="343006"/>
            <a:chOff x="3886200" y="4267200"/>
            <a:chExt cx="2743200" cy="457200"/>
          </a:xfrm>
          <a:solidFill>
            <a:schemeClr val="bg1"/>
          </a:solidFill>
        </p:grpSpPr>
        <p:sp>
          <p:nvSpPr>
            <p:cNvPr id="152" name="Rectangle 151"/>
            <p:cNvSpPr/>
            <p:nvPr/>
          </p:nvSpPr>
          <p:spPr>
            <a:xfrm>
              <a:off x="3886200" y="42672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3" name="Rectangle 152"/>
            <p:cNvSpPr/>
            <p:nvPr/>
          </p:nvSpPr>
          <p:spPr>
            <a:xfrm>
              <a:off x="4343400" y="42672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4" name="Rectangle 153"/>
            <p:cNvSpPr/>
            <p:nvPr/>
          </p:nvSpPr>
          <p:spPr>
            <a:xfrm>
              <a:off x="4800600" y="42672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5" name="Rectangle 154"/>
            <p:cNvSpPr/>
            <p:nvPr/>
          </p:nvSpPr>
          <p:spPr>
            <a:xfrm>
              <a:off x="5257800" y="42672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6" name="Rectangle 155"/>
            <p:cNvSpPr/>
            <p:nvPr/>
          </p:nvSpPr>
          <p:spPr>
            <a:xfrm>
              <a:off x="5715000" y="42672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7" name="Rectangle 156"/>
            <p:cNvSpPr/>
            <p:nvPr/>
          </p:nvSpPr>
          <p:spPr>
            <a:xfrm>
              <a:off x="6172200" y="42672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05" name="Group 177"/>
          <p:cNvGrpSpPr/>
          <p:nvPr/>
        </p:nvGrpSpPr>
        <p:grpSpPr>
          <a:xfrm>
            <a:off x="4629168" y="457341"/>
            <a:ext cx="343006" cy="3087053"/>
            <a:chOff x="3886200" y="1143000"/>
            <a:chExt cx="457200" cy="4114800"/>
          </a:xfrm>
          <a:solidFill>
            <a:schemeClr val="bg1"/>
          </a:solidFill>
        </p:grpSpPr>
        <p:sp>
          <p:nvSpPr>
            <p:cNvPr id="169" name="Rectangle 168"/>
            <p:cNvSpPr/>
            <p:nvPr/>
          </p:nvSpPr>
          <p:spPr>
            <a:xfrm>
              <a:off x="3886200" y="11430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M</a:t>
              </a:r>
            </a:p>
          </p:txBody>
        </p:sp>
        <p:sp>
          <p:nvSpPr>
            <p:cNvPr id="170" name="Rectangle 169"/>
            <p:cNvSpPr/>
            <p:nvPr/>
          </p:nvSpPr>
          <p:spPr>
            <a:xfrm>
              <a:off x="3886200" y="16002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E</a:t>
              </a:r>
            </a:p>
          </p:txBody>
        </p:sp>
        <p:sp>
          <p:nvSpPr>
            <p:cNvPr id="171" name="Rectangle 170"/>
            <p:cNvSpPr/>
            <p:nvPr/>
          </p:nvSpPr>
          <p:spPr>
            <a:xfrm>
              <a:off x="3886200" y="20574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N</a:t>
              </a:r>
            </a:p>
          </p:txBody>
        </p:sp>
        <p:sp>
          <p:nvSpPr>
            <p:cNvPr id="172" name="Rectangle 171"/>
            <p:cNvSpPr/>
            <p:nvPr/>
          </p:nvSpPr>
          <p:spPr>
            <a:xfrm>
              <a:off x="3886200" y="25146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Đ</a:t>
              </a:r>
            </a:p>
          </p:txBody>
        </p:sp>
        <p:sp>
          <p:nvSpPr>
            <p:cNvPr id="173" name="Rectangle 172"/>
            <p:cNvSpPr/>
            <p:nvPr/>
          </p:nvSpPr>
          <p:spPr>
            <a:xfrm>
              <a:off x="3886200" y="29718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Ê</a:t>
              </a:r>
            </a:p>
          </p:txBody>
        </p:sp>
        <p:sp>
          <p:nvSpPr>
            <p:cNvPr id="174" name="Rectangle 173"/>
            <p:cNvSpPr/>
            <p:nvPr/>
          </p:nvSpPr>
          <p:spPr>
            <a:xfrm>
              <a:off x="3886200" y="34290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L</a:t>
              </a:r>
            </a:p>
          </p:txBody>
        </p:sp>
        <p:sp>
          <p:nvSpPr>
            <p:cNvPr id="175" name="Rectangle 174"/>
            <p:cNvSpPr/>
            <p:nvPr/>
          </p:nvSpPr>
          <p:spPr>
            <a:xfrm>
              <a:off x="3886200" y="38862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Ê</a:t>
              </a:r>
            </a:p>
          </p:txBody>
        </p:sp>
        <p:sp>
          <p:nvSpPr>
            <p:cNvPr id="176" name="Rectangle 175"/>
            <p:cNvSpPr/>
            <p:nvPr/>
          </p:nvSpPr>
          <p:spPr>
            <a:xfrm>
              <a:off x="3886200" y="43434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E</a:t>
              </a:r>
            </a:p>
          </p:txBody>
        </p:sp>
        <p:sp>
          <p:nvSpPr>
            <p:cNvPr id="177" name="Rectangle 176"/>
            <p:cNvSpPr/>
            <p:nvPr/>
          </p:nvSpPr>
          <p:spPr>
            <a:xfrm>
              <a:off x="3886200" y="4800600"/>
              <a:ext cx="457200" cy="4572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P</a:t>
              </a:r>
            </a:p>
          </p:txBody>
        </p:sp>
      </p:grpSp>
      <p:sp>
        <p:nvSpPr>
          <p:cNvPr id="179" name="Rounded Rectangle 178"/>
          <p:cNvSpPr/>
          <p:nvPr/>
        </p:nvSpPr>
        <p:spPr>
          <a:xfrm>
            <a:off x="6744370" y="514509"/>
            <a:ext cx="1356022" cy="343006"/>
          </a:xfrm>
          <a:prstGeom prst="round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Hàng</a:t>
            </a:r>
            <a:r>
              <a:rPr lang="en-US" sz="1600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b="1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dọc</a:t>
            </a:r>
            <a:endParaRPr lang="en-US" sz="1600" b="1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80" name="Isosceles Triangle 179"/>
          <p:cNvSpPr/>
          <p:nvPr/>
        </p:nvSpPr>
        <p:spPr>
          <a:xfrm>
            <a:off x="6115526" y="457341"/>
            <a:ext cx="343006" cy="285838"/>
          </a:xfrm>
          <a:prstGeom prst="triangl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81" name="TextBox 180"/>
          <p:cNvSpPr txBox="1"/>
          <p:nvPr/>
        </p:nvSpPr>
        <p:spPr>
          <a:xfrm>
            <a:off x="1542115" y="4181992"/>
            <a:ext cx="6174105" cy="5847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1. </a:t>
            </a:r>
            <a:r>
              <a:rPr lang="en-US" sz="16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chu</a:t>
            </a:r>
            <a:r>
              <a:rPr lang="en-US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kỳ</a:t>
            </a:r>
            <a:r>
              <a:rPr lang="en-US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16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theo</a:t>
            </a:r>
            <a:r>
              <a:rPr lang="en-US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chiều</a:t>
            </a:r>
            <a:r>
              <a:rPr lang="en-US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tăng</a:t>
            </a:r>
            <a:r>
              <a:rPr lang="en-US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Z, </a:t>
            </a:r>
            <a:r>
              <a:rPr lang="en-US" sz="16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bán</a:t>
            </a:r>
            <a:r>
              <a:rPr lang="en-US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kính</a:t>
            </a:r>
            <a:r>
              <a:rPr lang="en-US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nguyên</a:t>
            </a:r>
            <a:r>
              <a:rPr lang="en-US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tử</a:t>
            </a:r>
            <a:r>
              <a:rPr lang="en-US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biến</a:t>
            </a:r>
            <a:r>
              <a:rPr lang="en-US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đổi</a:t>
            </a:r>
            <a:r>
              <a:rPr lang="en-US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như</a:t>
            </a:r>
            <a:r>
              <a:rPr lang="en-US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thế</a:t>
            </a:r>
            <a:r>
              <a:rPr lang="en-US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nào</a:t>
            </a:r>
            <a:r>
              <a:rPr lang="en-US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?</a:t>
            </a:r>
          </a:p>
        </p:txBody>
      </p:sp>
      <p:sp>
        <p:nvSpPr>
          <p:cNvPr id="182" name="Isosceles Triangle 181"/>
          <p:cNvSpPr/>
          <p:nvPr/>
        </p:nvSpPr>
        <p:spPr>
          <a:xfrm>
            <a:off x="5315179" y="800347"/>
            <a:ext cx="343006" cy="285838"/>
          </a:xfrm>
          <a:prstGeom prst="triangl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rgbClr val="FF0000"/>
                </a:solidFill>
              </a:rPr>
              <a:t>8</a:t>
            </a:r>
          </a:p>
        </p:txBody>
      </p:sp>
      <p:sp>
        <p:nvSpPr>
          <p:cNvPr id="193" name="Isosceles Triangle 192"/>
          <p:cNvSpPr/>
          <p:nvPr/>
        </p:nvSpPr>
        <p:spPr>
          <a:xfrm>
            <a:off x="6401364" y="1130443"/>
            <a:ext cx="343006" cy="285838"/>
          </a:xfrm>
          <a:prstGeom prst="triangl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94" name="Isosceles Triangle 193"/>
          <p:cNvSpPr/>
          <p:nvPr/>
        </p:nvSpPr>
        <p:spPr>
          <a:xfrm>
            <a:off x="6744370" y="1484513"/>
            <a:ext cx="343006" cy="285838"/>
          </a:xfrm>
          <a:prstGeom prst="triangl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95" name="Isosceles Triangle 194"/>
          <p:cNvSpPr/>
          <p:nvPr/>
        </p:nvSpPr>
        <p:spPr>
          <a:xfrm>
            <a:off x="5658185" y="1829365"/>
            <a:ext cx="343006" cy="285838"/>
          </a:xfrm>
          <a:prstGeom prst="triangl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96" name="Isosceles Triangle 195"/>
          <p:cNvSpPr/>
          <p:nvPr/>
        </p:nvSpPr>
        <p:spPr>
          <a:xfrm>
            <a:off x="7030208" y="2172371"/>
            <a:ext cx="343006" cy="285838"/>
          </a:xfrm>
          <a:prstGeom prst="triangl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rgbClr val="FF0000"/>
                </a:solidFill>
              </a:rPr>
              <a:t>8</a:t>
            </a:r>
          </a:p>
        </p:txBody>
      </p:sp>
      <p:sp>
        <p:nvSpPr>
          <p:cNvPr id="197" name="Isosceles Triangle 196"/>
          <p:cNvSpPr/>
          <p:nvPr/>
        </p:nvSpPr>
        <p:spPr>
          <a:xfrm>
            <a:off x="5372347" y="2515376"/>
            <a:ext cx="343006" cy="285838"/>
          </a:xfrm>
          <a:prstGeom prst="triangl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98" name="Isosceles Triangle 197"/>
          <p:cNvSpPr/>
          <p:nvPr/>
        </p:nvSpPr>
        <p:spPr>
          <a:xfrm>
            <a:off x="6058359" y="2858382"/>
            <a:ext cx="343006" cy="285838"/>
          </a:xfrm>
          <a:prstGeom prst="triangl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rgbClr val="FF0000"/>
                </a:solidFill>
              </a:rPr>
              <a:t>8</a:t>
            </a:r>
          </a:p>
        </p:txBody>
      </p:sp>
      <p:sp>
        <p:nvSpPr>
          <p:cNvPr id="199" name="Isosceles Triangle 198"/>
          <p:cNvSpPr/>
          <p:nvPr/>
        </p:nvSpPr>
        <p:spPr>
          <a:xfrm>
            <a:off x="6744370" y="3201388"/>
            <a:ext cx="343006" cy="285838"/>
          </a:xfrm>
          <a:prstGeom prst="triangl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200" name="TextBox 199"/>
          <p:cNvSpPr txBox="1"/>
          <p:nvPr/>
        </p:nvSpPr>
        <p:spPr>
          <a:xfrm>
            <a:off x="1599283" y="3896153"/>
            <a:ext cx="6174105" cy="5847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2.Đại </a:t>
            </a:r>
            <a:r>
              <a:rPr lang="en-US" sz="16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lượng</a:t>
            </a:r>
            <a:r>
              <a:rPr lang="en-US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đặc</a:t>
            </a:r>
            <a:r>
              <a:rPr lang="en-US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trưng</a:t>
            </a:r>
            <a:r>
              <a:rPr lang="en-US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cho</a:t>
            </a:r>
            <a:r>
              <a:rPr lang="en-US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khả</a:t>
            </a:r>
            <a:r>
              <a:rPr lang="en-US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năng</a:t>
            </a:r>
            <a:r>
              <a:rPr lang="en-US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hút</a:t>
            </a:r>
            <a:r>
              <a:rPr lang="en-US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electron </a:t>
            </a:r>
            <a:r>
              <a:rPr lang="en-US" sz="16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khi</a:t>
            </a:r>
            <a:r>
              <a:rPr lang="en-US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thành</a:t>
            </a:r>
            <a:r>
              <a:rPr lang="en-US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liên</a:t>
            </a:r>
            <a:r>
              <a:rPr lang="en-US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kết</a:t>
            </a:r>
            <a:r>
              <a:rPr lang="en-US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?</a:t>
            </a:r>
          </a:p>
        </p:txBody>
      </p:sp>
      <p:sp>
        <p:nvSpPr>
          <p:cNvPr id="201" name="TextBox 200"/>
          <p:cNvSpPr txBox="1"/>
          <p:nvPr/>
        </p:nvSpPr>
        <p:spPr>
          <a:xfrm>
            <a:off x="1542115" y="4116070"/>
            <a:ext cx="6174105" cy="5847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3. </a:t>
            </a:r>
            <a:r>
              <a:rPr lang="en-US" sz="16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nhóm</a:t>
            </a:r>
            <a:r>
              <a:rPr lang="en-US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16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theo</a:t>
            </a:r>
            <a:r>
              <a:rPr lang="en-US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chiều</a:t>
            </a:r>
            <a:r>
              <a:rPr lang="en-US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tăng</a:t>
            </a:r>
            <a:r>
              <a:rPr lang="en-US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Z, </a:t>
            </a:r>
            <a:r>
              <a:rPr lang="en-US" sz="16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kim</a:t>
            </a:r>
            <a:r>
              <a:rPr lang="en-US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loại</a:t>
            </a:r>
            <a:r>
              <a:rPr lang="en-US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biến</a:t>
            </a:r>
            <a:r>
              <a:rPr lang="en-US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đổi</a:t>
            </a:r>
            <a:r>
              <a:rPr lang="en-US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như</a:t>
            </a:r>
            <a:r>
              <a:rPr lang="en-US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thế</a:t>
            </a:r>
            <a:r>
              <a:rPr lang="en-US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nào</a:t>
            </a:r>
            <a:r>
              <a:rPr lang="en-US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?</a:t>
            </a:r>
          </a:p>
        </p:txBody>
      </p:sp>
      <p:sp>
        <p:nvSpPr>
          <p:cNvPr id="202" name="TextBox 201"/>
          <p:cNvSpPr txBox="1"/>
          <p:nvPr/>
        </p:nvSpPr>
        <p:spPr>
          <a:xfrm>
            <a:off x="1599283" y="3944567"/>
            <a:ext cx="6174105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4.Những </a:t>
            </a:r>
            <a:r>
              <a:rPr lang="en-US" sz="16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nguyên</a:t>
            </a:r>
            <a:r>
              <a:rPr lang="en-US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tử</a:t>
            </a:r>
            <a:r>
              <a:rPr lang="en-US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cùng</a:t>
            </a:r>
            <a:r>
              <a:rPr lang="en-US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p, </a:t>
            </a:r>
            <a:r>
              <a:rPr lang="en-US" sz="16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khác</a:t>
            </a:r>
            <a:r>
              <a:rPr lang="en-US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nhau</a:t>
            </a:r>
            <a:r>
              <a:rPr lang="en-US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n </a:t>
            </a:r>
            <a:r>
              <a:rPr lang="en-US" sz="16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thì</a:t>
            </a:r>
            <a:r>
              <a:rPr lang="en-US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gọi</a:t>
            </a:r>
            <a:r>
              <a:rPr lang="en-US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gì</a:t>
            </a:r>
            <a:r>
              <a:rPr lang="en-US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?</a:t>
            </a:r>
          </a:p>
        </p:txBody>
      </p:sp>
      <p:sp>
        <p:nvSpPr>
          <p:cNvPr id="203" name="TextBox 202"/>
          <p:cNvSpPr txBox="1"/>
          <p:nvPr/>
        </p:nvSpPr>
        <p:spPr>
          <a:xfrm>
            <a:off x="1599283" y="4058903"/>
            <a:ext cx="6174105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5. </a:t>
            </a:r>
            <a:r>
              <a:rPr lang="en-US" sz="16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Tên</a:t>
            </a:r>
            <a:r>
              <a:rPr lang="en-US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gọi</a:t>
            </a:r>
            <a:r>
              <a:rPr lang="en-US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nguyên</a:t>
            </a:r>
            <a:r>
              <a:rPr lang="en-US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tố</a:t>
            </a:r>
            <a:r>
              <a:rPr lang="en-US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cấu</a:t>
            </a:r>
            <a:r>
              <a:rPr lang="en-US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ngoài</a:t>
            </a:r>
            <a:r>
              <a:rPr lang="en-US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cùng</a:t>
            </a:r>
            <a:r>
              <a:rPr lang="en-US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2s</a:t>
            </a:r>
            <a:r>
              <a:rPr lang="en-US" sz="1600" baseline="300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2 </a:t>
            </a:r>
            <a:r>
              <a:rPr lang="en-US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1600" baseline="300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en-US" sz="1600" baseline="300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6</a:t>
            </a:r>
            <a:r>
              <a:rPr lang="en-US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?</a:t>
            </a:r>
          </a:p>
        </p:txBody>
      </p:sp>
      <p:sp>
        <p:nvSpPr>
          <p:cNvPr id="204" name="TextBox 203"/>
          <p:cNvSpPr txBox="1"/>
          <p:nvPr/>
        </p:nvSpPr>
        <p:spPr>
          <a:xfrm>
            <a:off x="1599283" y="3944567"/>
            <a:ext cx="5430926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6.Hạt </a:t>
            </a:r>
            <a:r>
              <a:rPr lang="en-US" sz="16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mang</a:t>
            </a:r>
            <a:r>
              <a:rPr lang="en-US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điện</a:t>
            </a:r>
            <a:r>
              <a:rPr lang="en-US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tích</a:t>
            </a:r>
            <a:r>
              <a:rPr lang="en-US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âm</a:t>
            </a:r>
            <a:r>
              <a:rPr lang="en-US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nguyên</a:t>
            </a:r>
            <a:r>
              <a:rPr lang="en-US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tử</a:t>
            </a:r>
            <a:r>
              <a:rPr lang="en-US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?</a:t>
            </a:r>
          </a:p>
        </p:txBody>
      </p:sp>
      <p:sp>
        <p:nvSpPr>
          <p:cNvPr id="205" name="TextBox 204"/>
          <p:cNvSpPr txBox="1"/>
          <p:nvPr/>
        </p:nvSpPr>
        <p:spPr>
          <a:xfrm>
            <a:off x="1599283" y="4058903"/>
            <a:ext cx="5659596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7.Những </a:t>
            </a:r>
            <a:r>
              <a:rPr lang="en-US" sz="16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nguyên</a:t>
            </a:r>
            <a:r>
              <a:rPr lang="en-US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tử</a:t>
            </a:r>
            <a:r>
              <a:rPr lang="en-US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lớp</a:t>
            </a:r>
            <a:r>
              <a:rPr lang="en-US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ngoài</a:t>
            </a:r>
            <a:r>
              <a:rPr lang="en-US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cùng</a:t>
            </a:r>
            <a:r>
              <a:rPr lang="en-US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8 electron </a:t>
            </a:r>
            <a:r>
              <a:rPr lang="en-US" sz="16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gọi</a:t>
            </a:r>
            <a:r>
              <a:rPr lang="en-US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gì</a:t>
            </a:r>
            <a:r>
              <a:rPr lang="en-US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?</a:t>
            </a:r>
          </a:p>
        </p:txBody>
      </p:sp>
      <p:sp>
        <p:nvSpPr>
          <p:cNvPr id="206" name="TextBox 205"/>
          <p:cNvSpPr txBox="1"/>
          <p:nvPr/>
        </p:nvSpPr>
        <p:spPr>
          <a:xfrm>
            <a:off x="1999456" y="4067656"/>
            <a:ext cx="5716764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8. </a:t>
            </a:r>
            <a:r>
              <a:rPr lang="en-US" sz="16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Những</a:t>
            </a:r>
            <a:r>
              <a:rPr lang="en-US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nguyên</a:t>
            </a:r>
            <a:r>
              <a:rPr lang="en-US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tử</a:t>
            </a:r>
            <a:r>
              <a:rPr lang="en-US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cùng</a:t>
            </a:r>
            <a:r>
              <a:rPr lang="en-US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điện</a:t>
            </a:r>
            <a:r>
              <a:rPr lang="en-US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tích</a:t>
            </a:r>
            <a:r>
              <a:rPr lang="en-US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hạt</a:t>
            </a:r>
            <a:r>
              <a:rPr lang="en-US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nhân</a:t>
            </a:r>
            <a:r>
              <a:rPr lang="en-US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gọi</a:t>
            </a:r>
            <a:r>
              <a:rPr lang="en-US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gì</a:t>
            </a:r>
            <a:r>
              <a:rPr lang="en-US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?</a:t>
            </a:r>
          </a:p>
        </p:txBody>
      </p:sp>
      <p:sp>
        <p:nvSpPr>
          <p:cNvPr id="207" name="TextBox 206"/>
          <p:cNvSpPr txBox="1"/>
          <p:nvPr/>
        </p:nvSpPr>
        <p:spPr>
          <a:xfrm>
            <a:off x="1942288" y="4116070"/>
            <a:ext cx="5773932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9. </a:t>
            </a:r>
            <a:r>
              <a:rPr lang="en-US" sz="16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chất</a:t>
            </a:r>
            <a:r>
              <a:rPr lang="en-US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nguyên</a:t>
            </a:r>
            <a:r>
              <a:rPr lang="en-US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tố</a:t>
            </a:r>
            <a:r>
              <a:rPr lang="en-US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dễ</a:t>
            </a:r>
            <a:r>
              <a:rPr lang="en-US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nhận</a:t>
            </a:r>
            <a:r>
              <a:rPr lang="en-US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electron </a:t>
            </a:r>
            <a:r>
              <a:rPr lang="en-US" sz="16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thành</a:t>
            </a:r>
            <a:r>
              <a:rPr lang="en-US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ion </a:t>
            </a:r>
            <a:r>
              <a:rPr lang="en-US" sz="16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âm</a:t>
            </a:r>
            <a:r>
              <a:rPr lang="en-US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</a:p>
        </p:txBody>
      </p:sp>
      <p:pic>
        <p:nvPicPr>
          <p:cNvPr id="183" name="图片 2">
            <a:extLst>
              <a:ext uri="{FF2B5EF4-FFF2-40B4-BE49-F238E27FC236}">
                <a16:creationId xmlns:a16="http://schemas.microsoft.com/office/drawing/2014/main" id="{A6B047A0-210A-1532-C7DF-151869E9EE6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70163" y="1336659"/>
            <a:ext cx="2122867" cy="1367963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</p:pic>
      <p:sp>
        <p:nvSpPr>
          <p:cNvPr id="185" name="TextBox 184">
            <a:extLst>
              <a:ext uri="{FF2B5EF4-FFF2-40B4-BE49-F238E27FC236}">
                <a16:creationId xmlns:a16="http://schemas.microsoft.com/office/drawing/2014/main" id="{D29327E6-D1DB-612D-1DEF-E4014A84ACCB}"/>
              </a:ext>
            </a:extLst>
          </p:cNvPr>
          <p:cNvSpPr txBox="1"/>
          <p:nvPr/>
        </p:nvSpPr>
        <p:spPr>
          <a:xfrm>
            <a:off x="-33061" y="1851195"/>
            <a:ext cx="1610988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n-US" sz="1800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KHỞI ĐỘNG</a:t>
            </a:r>
          </a:p>
        </p:txBody>
      </p:sp>
    </p:spTree>
  </p:cSld>
  <p:clrMapOvr>
    <a:masterClrMapping/>
  </p:clrMapOvr>
  <p:transition spd="med"/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accel="44000" fill="hold" nodeType="afterEffect" p14:presetBounceEnd="32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2000">
                                          <p:cBhvr additive="base">
                                            <p:cTn id="7" dur="500" fill="hold"/>
                                            <p:tgtEl>
                                              <p:spTgt spid="18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2000">
                                          <p:cBhvr additive="base">
                                            <p:cTn id="8" dur="500" fill="hold"/>
                                            <p:tgtEl>
                                              <p:spTgt spid="18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seq concurrent="1" nextAc="seek">
                  <p:cTn id="9" restart="whenNotActive" fill="hold" evtFilter="cancelBubble" nodeType="interactiveSeq">
                    <p:stCondLst>
                      <p:cond evt="onClick" delay="0">
                        <p:tgtEl>
                          <p:spTgt spid="72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10" fill="hold">
                          <p:stCondLst>
                            <p:cond delay="0"/>
                          </p:stCondLst>
                          <p:childTnLst>
                            <p:par>
                              <p:cTn id="1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2" presetID="5" presetClass="exit" presetSubtype="1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checkerboard(across)">
                                          <p:cBhvr>
                                            <p:cTn id="13" dur="500"/>
                                            <p:tgtEl>
                                              <p:spTgt spid="72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72"/>
                      </p:tgtEl>
                    </p:cond>
                  </p:nextCondLst>
                </p:seq>
                <p:seq concurrent="1" nextAc="seek">
                  <p:cTn id="15" restart="whenNotActive" fill="hold" evtFilter="cancelBubble" nodeType="interactiveSeq">
                    <p:stCondLst>
                      <p:cond evt="onClick" delay="0">
                        <p:tgtEl>
                          <p:spTgt spid="73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16" fill="hold">
                          <p:stCondLst>
                            <p:cond delay="0"/>
                          </p:stCondLst>
                          <p:childTnLst>
                            <p:par>
                              <p:cTn id="1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" presetID="5" presetClass="exit" presetSubtype="1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checkerboard(across)">
                                          <p:cBhvr>
                                            <p:cTn id="19" dur="500"/>
                                            <p:tgtEl>
                                              <p:spTgt spid="73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73"/>
                      </p:tgtEl>
                    </p:cond>
                  </p:nextCondLst>
                </p:seq>
                <p:seq concurrent="1" nextAc="seek">
                  <p:cTn id="21" restart="whenNotActive" fill="hold" evtFilter="cancelBubble" nodeType="interactiveSeq">
                    <p:stCondLst>
                      <p:cond evt="onClick" delay="0">
                        <p:tgtEl>
                          <p:spTgt spid="74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22" fill="hold">
                          <p:stCondLst>
                            <p:cond delay="0"/>
                          </p:stCondLst>
                          <p:childTnLst>
                            <p:par>
                              <p:cTn id="2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4" presetID="5" presetClass="exit" presetSubtype="1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checkerboard(across)">
                                          <p:cBhvr>
                                            <p:cTn id="25" dur="500"/>
                                            <p:tgtEl>
                                              <p:spTgt spid="74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74"/>
                      </p:tgtEl>
                    </p:cond>
                  </p:nextCondLst>
                </p:seq>
                <p:seq concurrent="1" nextAc="seek">
                  <p:cTn id="27" restart="whenNotActive" fill="hold" evtFilter="cancelBubble" nodeType="interactiveSeq">
                    <p:stCondLst>
                      <p:cond evt="onClick" delay="0">
                        <p:tgtEl>
                          <p:spTgt spid="75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28" fill="hold">
                          <p:stCondLst>
                            <p:cond delay="0"/>
                          </p:stCondLst>
                          <p:childTnLst>
                            <p:par>
                              <p:cTn id="2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0" presetID="5" presetClass="exit" presetSubtype="1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checkerboard(across)">
                                          <p:cBhvr>
                                            <p:cTn id="31" dur="500"/>
                                            <p:tgtEl>
                                              <p:spTgt spid="75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75"/>
                      </p:tgtEl>
                    </p:cond>
                  </p:nextCondLst>
                </p:seq>
                <p:seq concurrent="1" nextAc="seek">
                  <p:cTn id="33" restart="whenNotActive" fill="hold" evtFilter="cancelBubble" nodeType="interactiveSeq">
                    <p:stCondLst>
                      <p:cond evt="onClick" delay="0">
                        <p:tgtEl>
                          <p:spTgt spid="76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34" fill="hold">
                          <p:stCondLst>
                            <p:cond delay="0"/>
                          </p:stCondLst>
                          <p:childTnLst>
                            <p:par>
                              <p:cTn id="3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6" presetID="5" presetClass="exit" presetSubtype="1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checkerboard(across)">
                                          <p:cBhvr>
                                            <p:cTn id="37" dur="500"/>
                                            <p:tgtEl>
                                              <p:spTgt spid="76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3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76"/>
                      </p:tgtEl>
                    </p:cond>
                  </p:nextCondLst>
                </p:seq>
                <p:seq concurrent="1" nextAc="seek">
                  <p:cTn id="39" restart="whenNotActive" fill="hold" evtFilter="cancelBubble" nodeType="interactiveSeq">
                    <p:stCondLst>
                      <p:cond evt="onClick" delay="0">
                        <p:tgtEl>
                          <p:spTgt spid="77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40" fill="hold">
                          <p:stCondLst>
                            <p:cond delay="0"/>
                          </p:stCondLst>
                          <p:childTnLst>
                            <p:par>
                              <p:cTn id="4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2" presetID="8" presetClass="exit" presetSubtype="16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diamond(in)">
                                          <p:cBhvr>
                                            <p:cTn id="43" dur="2000"/>
                                            <p:tgtEl>
                                              <p:spTgt spid="7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4" dur="1" fill="hold">
                                              <p:stCondLst>
                                                <p:cond delay="1999"/>
                                              </p:stCondLst>
                                            </p:cTn>
                                            <p:tgtEl>
                                              <p:spTgt spid="7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77"/>
                      </p:tgtEl>
                    </p:cond>
                  </p:nextCondLst>
                </p:seq>
                <p:seq concurrent="1" nextAc="seek">
                  <p:cTn id="45" restart="whenNotActive" fill="hold" evtFilter="cancelBubble" nodeType="interactiveSeq">
                    <p:stCondLst>
                      <p:cond evt="onClick" delay="0">
                        <p:tgtEl>
                          <p:spTgt spid="87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46" fill="hold">
                          <p:stCondLst>
                            <p:cond delay="0"/>
                          </p:stCondLst>
                          <p:childTnLst>
                            <p:par>
                              <p:cTn id="4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8" presetID="5" presetClass="exit" presetSubtype="1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checkerboard(across)">
                                          <p:cBhvr>
                                            <p:cTn id="49" dur="500"/>
                                            <p:tgtEl>
                                              <p:spTgt spid="8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5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8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87"/>
                      </p:tgtEl>
                    </p:cond>
                  </p:nextCondLst>
                </p:seq>
                <p:seq concurrent="1" nextAc="seek">
                  <p:cTn id="51" restart="whenNotActive" fill="hold" evtFilter="cancelBubble" nodeType="interactiveSeq">
                    <p:stCondLst>
                      <p:cond evt="onClick" delay="0">
                        <p:tgtEl>
                          <p:spTgt spid="88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2" fill="hold">
                          <p:stCondLst>
                            <p:cond delay="0"/>
                          </p:stCondLst>
                          <p:childTnLst>
                            <p:par>
                              <p:cTn id="5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4" presetID="5" presetClass="exit" presetSubtype="1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checkerboard(across)">
                                          <p:cBhvr>
                                            <p:cTn id="55" dur="500"/>
                                            <p:tgtEl>
                                              <p:spTgt spid="8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5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8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88"/>
                      </p:tgtEl>
                    </p:cond>
                  </p:nextCondLst>
                </p:seq>
                <p:seq concurrent="1" nextAc="seek">
                  <p:cTn id="57" restart="whenNotActive" fill="hold" evtFilter="cancelBubble" nodeType="interactiveSeq">
                    <p:stCondLst>
                      <p:cond evt="onClick" delay="0">
                        <p:tgtEl>
                          <p:spTgt spid="2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8" fill="hold">
                          <p:stCondLst>
                            <p:cond delay="0"/>
                          </p:stCondLst>
                          <p:childTnLst>
                            <p:par>
                              <p:cTn id="5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0" presetID="5" presetClass="exit" presetSubtype="1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checkerboard(across)">
                                          <p:cBhvr>
                                            <p:cTn id="61" dur="500"/>
                                            <p:tgtEl>
                                              <p:spTgt spid="96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2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2"/>
                      </p:tgtEl>
                    </p:cond>
                  </p:nextCondLst>
                </p:seq>
                <p:seq concurrent="1" nextAc="seek">
                  <p:cTn id="63" restart="whenNotActive" fill="hold" evtFilter="cancelBubble" nodeType="interactiveSeq">
                    <p:stCondLst>
                      <p:cond evt="onClick" delay="0">
                        <p:tgtEl>
                          <p:spTgt spid="179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64" fill="hold">
                          <p:stCondLst>
                            <p:cond delay="0"/>
                          </p:stCondLst>
                          <p:childTnLst>
                            <p:par>
                              <p:cTn id="6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6" presetID="5" presetClass="entr" presetSubtype="1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heckerboard(across)">
                                          <p:cBhvr>
                                            <p:cTn id="68" dur="500"/>
                                            <p:tgtEl>
                                              <p:spTgt spid="10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179"/>
                      </p:tgtEl>
                    </p:cond>
                  </p:nextCondLst>
                </p:seq>
                <p:seq concurrent="1" nextAc="seek">
                  <p:cTn id="69" restart="whenNotActive" fill="hold" evtFilter="cancelBubble" nodeType="interactiveSeq">
                    <p:stCondLst>
                      <p:cond evt="onClick" delay="0">
                        <p:tgtEl>
                          <p:spTgt spid="96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70" fill="hold">
                          <p:stCondLst>
                            <p:cond delay="0"/>
                          </p:stCondLst>
                          <p:childTnLst>
                            <p:par>
                              <p:cTn id="7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2" presetID="5" presetClass="exit" presetSubtype="1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checkerboard(across)">
                                          <p:cBhvr>
                                            <p:cTn id="73" dur="500"/>
                                            <p:tgtEl>
                                              <p:spTgt spid="96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74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96"/>
                      </p:tgtEl>
                    </p:cond>
                  </p:nextCondLst>
                </p:seq>
                <p:seq concurrent="1" nextAc="seek">
                  <p:cTn id="75" restart="whenNotActive" fill="hold" evtFilter="cancelBubble" nodeType="interactiveSeq">
                    <p:stCondLst>
                      <p:cond evt="onClick" delay="0">
                        <p:tgtEl>
                          <p:spTgt spid="78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76" fill="hold">
                          <p:stCondLst>
                            <p:cond delay="0"/>
                          </p:stCondLst>
                          <p:childTnLst>
                            <p:par>
                              <p:cTn id="7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8" presetID="27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50000"/>
                                      </p:iterate>
                                      <p:childTnLst>
                                        <p:set>
                                          <p:cBhvr>
                                            <p:cTn id="7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discrete" valueType="clr">
                                          <p:cBhvr override="childStyle">
                                            <p:cTn id="80" dur="80"/>
                                            <p:tgtEl>
                                              <p:spTgt spid="181"/>
                                            </p:tgtEl>
                                            <p:attrNameLst>
                                              <p:attrName>style.color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clrVal>
                                                  <a:schemeClr val="accent2"/>
                                                </p:clrVal>
                                              </p:val>
                                            </p:tav>
                                            <p:tav tm="50000">
                                              <p:val>
                                                <p:clrVal>
                                                  <a:schemeClr val="hlink"/>
                                                </p:clrVal>
                                              </p:val>
                                            </p:tav>
                                          </p:tavLst>
                                        </p:anim>
                                        <p:anim calcmode="discrete" valueType="clr">
                                          <p:cBhvr>
                                            <p:cTn id="81" dur="80"/>
                                            <p:tgtEl>
                                              <p:spTgt spid="181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clrVal>
                                                  <a:schemeClr val="accent2"/>
                                                </p:clrVal>
                                              </p:val>
                                            </p:tav>
                                            <p:tav tm="50000">
                                              <p:val>
                                                <p:clrVal>
                                                  <a:schemeClr val="hlink"/>
                                                </p:clrVal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2" dur="80"/>
                                            <p:tgtEl>
                                              <p:spTgt spid="181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78"/>
                      </p:tgtEl>
                    </p:cond>
                  </p:nextCondLst>
                </p:seq>
                <p:seq concurrent="1" nextAc="seek">
                  <p:cTn id="83" restart="whenNotActive" fill="hold" evtFilter="cancelBubble" nodeType="interactiveSeq">
                    <p:stCondLst>
                      <p:cond evt="onClick" delay="0">
                        <p:tgtEl>
                          <p:spTgt spid="180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84" fill="hold">
                          <p:stCondLst>
                            <p:cond delay="0"/>
                          </p:stCondLst>
                          <p:childTnLst>
                            <p:par>
                              <p:cTn id="8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6" presetID="5" presetClass="exit" presetSubtype="10" fill="hold" grpId="1" nodeType="click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0"/>
                                      </p:iterate>
                                      <p:childTnLst>
                                        <p:animEffect transition="out" filter="checkerboard(across)">
                                          <p:cBhvr>
                                            <p:cTn id="87" dur="500"/>
                                            <p:tgtEl>
                                              <p:spTgt spid="181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8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180"/>
                      </p:tgtEl>
                    </p:cond>
                  </p:nextCondLst>
                </p:seq>
                <p:seq concurrent="1" nextAc="seek">
                  <p:cTn id="89" restart="whenNotActive" fill="hold" evtFilter="cancelBubble" nodeType="interactiveSeq">
                    <p:stCondLst>
                      <p:cond evt="onClick" delay="0">
                        <p:tgtEl>
                          <p:spTgt spid="79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90" fill="hold">
                          <p:stCondLst>
                            <p:cond delay="0"/>
                          </p:stCondLst>
                          <p:childTnLst>
                            <p:par>
                              <p:cTn id="9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2" presetID="27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50000"/>
                                      </p:iterate>
                                      <p:childTnLst>
                                        <p:set>
                                          <p:cBhvr>
                                            <p:cTn id="9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discrete" valueType="clr">
                                          <p:cBhvr override="childStyle">
                                            <p:cTn id="94" dur="80"/>
                                            <p:tgtEl>
                                              <p:spTgt spid="200"/>
                                            </p:tgtEl>
                                            <p:attrNameLst>
                                              <p:attrName>style.color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clrVal>
                                                  <a:schemeClr val="accent2"/>
                                                </p:clrVal>
                                              </p:val>
                                            </p:tav>
                                            <p:tav tm="50000">
                                              <p:val>
                                                <p:clrVal>
                                                  <a:schemeClr val="hlink"/>
                                                </p:clrVal>
                                              </p:val>
                                            </p:tav>
                                          </p:tavLst>
                                        </p:anim>
                                        <p:anim calcmode="discrete" valueType="clr">
                                          <p:cBhvr>
                                            <p:cTn id="95" dur="80"/>
                                            <p:tgtEl>
                                              <p:spTgt spid="200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clrVal>
                                                  <a:schemeClr val="accent2"/>
                                                </p:clrVal>
                                              </p:val>
                                            </p:tav>
                                            <p:tav tm="50000">
                                              <p:val>
                                                <p:clrVal>
                                                  <a:schemeClr val="hlink"/>
                                                </p:clrVal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96" dur="80"/>
                                            <p:tgtEl>
                                              <p:spTgt spid="200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79"/>
                      </p:tgtEl>
                    </p:cond>
                  </p:nextCondLst>
                </p:seq>
                <p:seq concurrent="1" nextAc="seek">
                  <p:cTn id="97" restart="whenNotActive" fill="hold" evtFilter="cancelBubble" nodeType="interactiveSeq">
                    <p:stCondLst>
                      <p:cond evt="onClick" delay="0">
                        <p:tgtEl>
                          <p:spTgt spid="182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98" fill="hold">
                          <p:stCondLst>
                            <p:cond delay="0"/>
                          </p:stCondLst>
                          <p:childTnLst>
                            <p:par>
                              <p:cTn id="9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00" presetID="5" presetClass="exit" presetSubtype="10" fill="hold" grpId="1" nodeType="click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0"/>
                                      </p:iterate>
                                      <p:childTnLst>
                                        <p:animEffect transition="out" filter="checkerboard(across)">
                                          <p:cBhvr>
                                            <p:cTn id="101" dur="500"/>
                                            <p:tgtEl>
                                              <p:spTgt spid="20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02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0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182"/>
                      </p:tgtEl>
                    </p:cond>
                  </p:nextCondLst>
                </p:seq>
                <p:seq concurrent="1" nextAc="seek">
                  <p:cTn id="103" restart="whenNotActive" fill="hold" evtFilter="cancelBubble" nodeType="interactiveSeq">
                    <p:stCondLst>
                      <p:cond evt="onClick" delay="0">
                        <p:tgtEl>
                          <p:spTgt spid="80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104" fill="hold">
                          <p:stCondLst>
                            <p:cond delay="0"/>
                          </p:stCondLst>
                          <p:childTnLst>
                            <p:par>
                              <p:cTn id="10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06" presetID="27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50000"/>
                                      </p:iterate>
                                      <p:childTnLst>
                                        <p:set>
                                          <p:cBhvr>
                                            <p:cTn id="10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discrete" valueType="clr">
                                          <p:cBhvr override="childStyle">
                                            <p:cTn id="108" dur="80"/>
                                            <p:tgtEl>
                                              <p:spTgt spid="201"/>
                                            </p:tgtEl>
                                            <p:attrNameLst>
                                              <p:attrName>style.color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clrVal>
                                                  <a:schemeClr val="accent2"/>
                                                </p:clrVal>
                                              </p:val>
                                            </p:tav>
                                            <p:tav tm="50000">
                                              <p:val>
                                                <p:clrVal>
                                                  <a:schemeClr val="hlink"/>
                                                </p:clrVal>
                                              </p:val>
                                            </p:tav>
                                          </p:tavLst>
                                        </p:anim>
                                        <p:anim calcmode="discrete" valueType="clr">
                                          <p:cBhvr>
                                            <p:cTn id="109" dur="80"/>
                                            <p:tgtEl>
                                              <p:spTgt spid="201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clrVal>
                                                  <a:schemeClr val="accent2"/>
                                                </p:clrVal>
                                              </p:val>
                                            </p:tav>
                                            <p:tav tm="50000">
                                              <p:val>
                                                <p:clrVal>
                                                  <a:schemeClr val="hlink"/>
                                                </p:clrVal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110" dur="80"/>
                                            <p:tgtEl>
                                              <p:spTgt spid="201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80"/>
                      </p:tgtEl>
                    </p:cond>
                  </p:nextCondLst>
                </p:seq>
                <p:seq concurrent="1" nextAc="seek">
                  <p:cTn id="111" restart="whenNotActive" fill="hold" evtFilter="cancelBubble" nodeType="interactiveSeq">
                    <p:stCondLst>
                      <p:cond evt="onClick" delay="0">
                        <p:tgtEl>
                          <p:spTgt spid="193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112" fill="hold">
                          <p:stCondLst>
                            <p:cond delay="0"/>
                          </p:stCondLst>
                          <p:childTnLst>
                            <p:par>
                              <p:cTn id="11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4" presetID="5" presetClass="exit" presetSubtype="10" fill="hold" grpId="1" nodeType="click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0"/>
                                      </p:iterate>
                                      <p:childTnLst>
                                        <p:animEffect transition="out" filter="checkerboard(across)">
                                          <p:cBhvr>
                                            <p:cTn id="115" dur="500"/>
                                            <p:tgtEl>
                                              <p:spTgt spid="201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1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0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193"/>
                      </p:tgtEl>
                    </p:cond>
                  </p:nextCondLst>
                </p:seq>
                <p:seq concurrent="1" nextAc="seek">
                  <p:cTn id="117" restart="whenNotActive" fill="hold" evtFilter="cancelBubble" nodeType="interactiveSeq">
                    <p:stCondLst>
                      <p:cond evt="onClick" delay="0">
                        <p:tgtEl>
                          <p:spTgt spid="81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118" fill="hold">
                          <p:stCondLst>
                            <p:cond delay="0"/>
                          </p:stCondLst>
                          <p:childTnLst>
                            <p:par>
                              <p:cTn id="11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20" presetID="27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50000"/>
                                      </p:iterate>
                                      <p:childTnLst>
                                        <p:set>
                                          <p:cBhvr>
                                            <p:cTn id="1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discrete" valueType="clr">
                                          <p:cBhvr override="childStyle">
                                            <p:cTn id="122" dur="80"/>
                                            <p:tgtEl>
                                              <p:spTgt spid="202"/>
                                            </p:tgtEl>
                                            <p:attrNameLst>
                                              <p:attrName>style.color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clrVal>
                                                  <a:schemeClr val="accent2"/>
                                                </p:clrVal>
                                              </p:val>
                                            </p:tav>
                                            <p:tav tm="50000">
                                              <p:val>
                                                <p:clrVal>
                                                  <a:schemeClr val="hlink"/>
                                                </p:clrVal>
                                              </p:val>
                                            </p:tav>
                                          </p:tavLst>
                                        </p:anim>
                                        <p:anim calcmode="discrete" valueType="clr">
                                          <p:cBhvr>
                                            <p:cTn id="123" dur="80"/>
                                            <p:tgtEl>
                                              <p:spTgt spid="202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clrVal>
                                                  <a:schemeClr val="accent2"/>
                                                </p:clrVal>
                                              </p:val>
                                            </p:tav>
                                            <p:tav tm="50000">
                                              <p:val>
                                                <p:clrVal>
                                                  <a:schemeClr val="hlink"/>
                                                </p:clrVal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124" dur="80"/>
                                            <p:tgtEl>
                                              <p:spTgt spid="202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81"/>
                      </p:tgtEl>
                    </p:cond>
                  </p:nextCondLst>
                </p:seq>
                <p:seq concurrent="1" nextAc="seek">
                  <p:cTn id="125" restart="whenNotActive" fill="hold" evtFilter="cancelBubble" nodeType="interactiveSeq">
                    <p:stCondLst>
                      <p:cond evt="onClick" delay="0">
                        <p:tgtEl>
                          <p:spTgt spid="194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126" fill="hold">
                          <p:stCondLst>
                            <p:cond delay="0"/>
                          </p:stCondLst>
                          <p:childTnLst>
                            <p:par>
                              <p:cTn id="12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28" presetID="5" presetClass="exit" presetSubtype="10" fill="hold" grpId="1" nodeType="click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0"/>
                                      </p:iterate>
                                      <p:childTnLst>
                                        <p:animEffect transition="out" filter="checkerboard(across)">
                                          <p:cBhvr>
                                            <p:cTn id="129" dur="500"/>
                                            <p:tgtEl>
                                              <p:spTgt spid="202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3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0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194"/>
                      </p:tgtEl>
                    </p:cond>
                  </p:nextCondLst>
                </p:seq>
                <p:seq concurrent="1" nextAc="seek">
                  <p:cTn id="131" restart="whenNotActive" fill="hold" evtFilter="cancelBubble" nodeType="interactiveSeq">
                    <p:stCondLst>
                      <p:cond evt="onClick" delay="0">
                        <p:tgtEl>
                          <p:spTgt spid="82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132" fill="hold">
                          <p:stCondLst>
                            <p:cond delay="0"/>
                          </p:stCondLst>
                          <p:childTnLst>
                            <p:par>
                              <p:cTn id="13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34" presetID="27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50000"/>
                                      </p:iterate>
                                      <p:childTnLst>
                                        <p:set>
                                          <p:cBhvr>
                                            <p:cTn id="13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discrete" valueType="clr">
                                          <p:cBhvr override="childStyle">
                                            <p:cTn id="136" dur="80"/>
                                            <p:tgtEl>
                                              <p:spTgt spid="203"/>
                                            </p:tgtEl>
                                            <p:attrNameLst>
                                              <p:attrName>style.color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clrVal>
                                                  <a:schemeClr val="accent2"/>
                                                </p:clrVal>
                                              </p:val>
                                            </p:tav>
                                            <p:tav tm="50000">
                                              <p:val>
                                                <p:clrVal>
                                                  <a:schemeClr val="hlink"/>
                                                </p:clrVal>
                                              </p:val>
                                            </p:tav>
                                          </p:tavLst>
                                        </p:anim>
                                        <p:anim calcmode="discrete" valueType="clr">
                                          <p:cBhvr>
                                            <p:cTn id="137" dur="80"/>
                                            <p:tgtEl>
                                              <p:spTgt spid="203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clrVal>
                                                  <a:schemeClr val="accent2"/>
                                                </p:clrVal>
                                              </p:val>
                                            </p:tav>
                                            <p:tav tm="50000">
                                              <p:val>
                                                <p:clrVal>
                                                  <a:schemeClr val="hlink"/>
                                                </p:clrVal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138" dur="80"/>
                                            <p:tgtEl>
                                              <p:spTgt spid="203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82"/>
                      </p:tgtEl>
                    </p:cond>
                  </p:nextCondLst>
                </p:seq>
                <p:seq concurrent="1" nextAc="seek">
                  <p:cTn id="139" restart="whenNotActive" fill="hold" evtFilter="cancelBubble" nodeType="interactiveSeq">
                    <p:stCondLst>
                      <p:cond evt="onClick" delay="0">
                        <p:tgtEl>
                          <p:spTgt spid="195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140" fill="hold">
                          <p:stCondLst>
                            <p:cond delay="0"/>
                          </p:stCondLst>
                          <p:childTnLst>
                            <p:par>
                              <p:cTn id="14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42" presetID="5" presetClass="exit" presetSubtype="10" fill="hold" grpId="1" nodeType="click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0"/>
                                      </p:iterate>
                                      <p:childTnLst>
                                        <p:animEffect transition="out" filter="checkerboard(across)">
                                          <p:cBhvr>
                                            <p:cTn id="143" dur="500"/>
                                            <p:tgtEl>
                                              <p:spTgt spid="203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44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0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195"/>
                      </p:tgtEl>
                    </p:cond>
                  </p:nextCondLst>
                </p:seq>
                <p:seq concurrent="1" nextAc="seek">
                  <p:cTn id="145" restart="whenNotActive" fill="hold" evtFilter="cancelBubble" nodeType="interactiveSeq">
                    <p:stCondLst>
                      <p:cond evt="onClick" delay="0">
                        <p:tgtEl>
                          <p:spTgt spid="83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146" fill="hold">
                          <p:stCondLst>
                            <p:cond delay="0"/>
                          </p:stCondLst>
                          <p:childTnLst>
                            <p:par>
                              <p:cTn id="14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48" presetID="27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50000"/>
                                      </p:iterate>
                                      <p:childTnLst>
                                        <p:set>
                                          <p:cBhvr>
                                            <p:cTn id="14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discrete" valueType="clr">
                                          <p:cBhvr override="childStyle">
                                            <p:cTn id="150" dur="80"/>
                                            <p:tgtEl>
                                              <p:spTgt spid="204"/>
                                            </p:tgtEl>
                                            <p:attrNameLst>
                                              <p:attrName>style.color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clrVal>
                                                  <a:schemeClr val="accent2"/>
                                                </p:clrVal>
                                              </p:val>
                                            </p:tav>
                                            <p:tav tm="50000">
                                              <p:val>
                                                <p:clrVal>
                                                  <a:schemeClr val="hlink"/>
                                                </p:clrVal>
                                              </p:val>
                                            </p:tav>
                                          </p:tavLst>
                                        </p:anim>
                                        <p:anim calcmode="discrete" valueType="clr">
                                          <p:cBhvr>
                                            <p:cTn id="151" dur="80"/>
                                            <p:tgtEl>
                                              <p:spTgt spid="204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clrVal>
                                                  <a:schemeClr val="accent2"/>
                                                </p:clrVal>
                                              </p:val>
                                            </p:tav>
                                            <p:tav tm="50000">
                                              <p:val>
                                                <p:clrVal>
                                                  <a:schemeClr val="hlink"/>
                                                </p:clrVal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152" dur="80"/>
                                            <p:tgtEl>
                                              <p:spTgt spid="204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83"/>
                      </p:tgtEl>
                    </p:cond>
                  </p:nextCondLst>
                </p:seq>
                <p:seq concurrent="1" nextAc="seek">
                  <p:cTn id="153" restart="whenNotActive" fill="hold" evtFilter="cancelBubble" nodeType="interactiveSeq">
                    <p:stCondLst>
                      <p:cond evt="onClick" delay="0">
                        <p:tgtEl>
                          <p:spTgt spid="196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154" fill="hold">
                          <p:stCondLst>
                            <p:cond delay="0"/>
                          </p:stCondLst>
                          <p:childTnLst>
                            <p:par>
                              <p:cTn id="15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56" presetID="5" presetClass="exit" presetSubtype="10" fill="hold" grpId="1" nodeType="click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0"/>
                                      </p:iterate>
                                      <p:childTnLst>
                                        <p:animEffect transition="out" filter="checkerboard(across)">
                                          <p:cBhvr>
                                            <p:cTn id="157" dur="500"/>
                                            <p:tgtEl>
                                              <p:spTgt spid="204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5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0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196"/>
                      </p:tgtEl>
                    </p:cond>
                  </p:nextCondLst>
                </p:seq>
                <p:seq concurrent="1" nextAc="seek">
                  <p:cTn id="159" restart="whenNotActive" fill="hold" evtFilter="cancelBubble" nodeType="interactiveSeq">
                    <p:stCondLst>
                      <p:cond evt="onClick" delay="0">
                        <p:tgtEl>
                          <p:spTgt spid="84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160" fill="hold">
                          <p:stCondLst>
                            <p:cond delay="0"/>
                          </p:stCondLst>
                          <p:childTnLst>
                            <p:par>
                              <p:cTn id="16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2" presetID="27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50000"/>
                                      </p:iterate>
                                      <p:childTnLst>
                                        <p:set>
                                          <p:cBhvr>
                                            <p:cTn id="16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discrete" valueType="clr">
                                          <p:cBhvr override="childStyle">
                                            <p:cTn id="164" dur="80"/>
                                            <p:tgtEl>
                                              <p:spTgt spid="205"/>
                                            </p:tgtEl>
                                            <p:attrNameLst>
                                              <p:attrName>style.color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clrVal>
                                                  <a:schemeClr val="accent2"/>
                                                </p:clrVal>
                                              </p:val>
                                            </p:tav>
                                            <p:tav tm="50000">
                                              <p:val>
                                                <p:clrVal>
                                                  <a:schemeClr val="hlink"/>
                                                </p:clrVal>
                                              </p:val>
                                            </p:tav>
                                          </p:tavLst>
                                        </p:anim>
                                        <p:anim calcmode="discrete" valueType="clr">
                                          <p:cBhvr>
                                            <p:cTn id="165" dur="80"/>
                                            <p:tgtEl>
                                              <p:spTgt spid="205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clrVal>
                                                  <a:schemeClr val="accent2"/>
                                                </p:clrVal>
                                              </p:val>
                                            </p:tav>
                                            <p:tav tm="50000">
                                              <p:val>
                                                <p:clrVal>
                                                  <a:schemeClr val="hlink"/>
                                                </p:clrVal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166" dur="80"/>
                                            <p:tgtEl>
                                              <p:spTgt spid="205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84"/>
                      </p:tgtEl>
                    </p:cond>
                  </p:nextCondLst>
                </p:seq>
                <p:seq concurrent="1" nextAc="seek">
                  <p:cTn id="167" restart="whenNotActive" fill="hold" evtFilter="cancelBubble" nodeType="interactiveSeq">
                    <p:stCondLst>
                      <p:cond evt="onClick" delay="0">
                        <p:tgtEl>
                          <p:spTgt spid="197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168" fill="hold">
                          <p:stCondLst>
                            <p:cond delay="0"/>
                          </p:stCondLst>
                          <p:childTnLst>
                            <p:par>
                              <p:cTn id="16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70" presetID="5" presetClass="exit" presetSubtype="10" fill="hold" grpId="1" nodeType="click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0"/>
                                      </p:iterate>
                                      <p:childTnLst>
                                        <p:animEffect transition="out" filter="checkerboard(across)">
                                          <p:cBhvr>
                                            <p:cTn id="171" dur="500"/>
                                            <p:tgtEl>
                                              <p:spTgt spid="205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72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0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197"/>
                      </p:tgtEl>
                    </p:cond>
                  </p:nextCondLst>
                </p:seq>
                <p:seq concurrent="1" nextAc="seek">
                  <p:cTn id="173" restart="whenNotActive" fill="hold" evtFilter="cancelBubble" nodeType="interactiveSeq">
                    <p:stCondLst>
                      <p:cond evt="onClick" delay="0">
                        <p:tgtEl>
                          <p:spTgt spid="85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174" fill="hold">
                          <p:stCondLst>
                            <p:cond delay="0"/>
                          </p:stCondLst>
                          <p:childTnLst>
                            <p:par>
                              <p:cTn id="17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76" presetID="27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50000"/>
                                      </p:iterate>
                                      <p:childTnLst>
                                        <p:set>
                                          <p:cBhvr>
                                            <p:cTn id="17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discrete" valueType="clr">
                                          <p:cBhvr override="childStyle">
                                            <p:cTn id="178" dur="80"/>
                                            <p:tgtEl>
                                              <p:spTgt spid="206"/>
                                            </p:tgtEl>
                                            <p:attrNameLst>
                                              <p:attrName>style.color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clrVal>
                                                  <a:schemeClr val="accent2"/>
                                                </p:clrVal>
                                              </p:val>
                                            </p:tav>
                                            <p:tav tm="50000">
                                              <p:val>
                                                <p:clrVal>
                                                  <a:schemeClr val="hlink"/>
                                                </p:clrVal>
                                              </p:val>
                                            </p:tav>
                                          </p:tavLst>
                                        </p:anim>
                                        <p:anim calcmode="discrete" valueType="clr">
                                          <p:cBhvr>
                                            <p:cTn id="179" dur="80"/>
                                            <p:tgtEl>
                                              <p:spTgt spid="206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clrVal>
                                                  <a:schemeClr val="accent2"/>
                                                </p:clrVal>
                                              </p:val>
                                            </p:tav>
                                            <p:tav tm="50000">
                                              <p:val>
                                                <p:clrVal>
                                                  <a:schemeClr val="hlink"/>
                                                </p:clrVal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180" dur="80"/>
                                            <p:tgtEl>
                                              <p:spTgt spid="206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85"/>
                      </p:tgtEl>
                    </p:cond>
                  </p:nextCondLst>
                </p:seq>
                <p:seq concurrent="1" nextAc="seek">
                  <p:cTn id="181" restart="whenNotActive" fill="hold" evtFilter="cancelBubble" nodeType="interactiveSeq">
                    <p:stCondLst>
                      <p:cond evt="onClick" delay="0">
                        <p:tgtEl>
                          <p:spTgt spid="198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182" fill="hold">
                          <p:stCondLst>
                            <p:cond delay="0"/>
                          </p:stCondLst>
                          <p:childTnLst>
                            <p:par>
                              <p:cTn id="18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4" presetID="5" presetClass="exit" presetSubtype="10" fill="hold" grpId="1" nodeType="click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0"/>
                                      </p:iterate>
                                      <p:childTnLst>
                                        <p:animEffect transition="out" filter="checkerboard(across)">
                                          <p:cBhvr>
                                            <p:cTn id="185" dur="500"/>
                                            <p:tgtEl>
                                              <p:spTgt spid="206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0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198"/>
                      </p:tgtEl>
                    </p:cond>
                  </p:nextCondLst>
                </p:seq>
                <p:seq concurrent="1" nextAc="seek">
                  <p:cTn id="187" restart="whenNotActive" fill="hold" evtFilter="cancelBubble" nodeType="interactiveSeq">
                    <p:stCondLst>
                      <p:cond evt="onClick" delay="0">
                        <p:tgtEl>
                          <p:spTgt spid="86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188" fill="hold">
                          <p:stCondLst>
                            <p:cond delay="0"/>
                          </p:stCondLst>
                          <p:childTnLst>
                            <p:par>
                              <p:cTn id="18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90" presetID="27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50000"/>
                                      </p:iterate>
                                      <p:childTnLst>
                                        <p:set>
                                          <p:cBhvr>
                                            <p:cTn id="19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discrete" valueType="clr">
                                          <p:cBhvr override="childStyle">
                                            <p:cTn id="192" dur="80"/>
                                            <p:tgtEl>
                                              <p:spTgt spid="207"/>
                                            </p:tgtEl>
                                            <p:attrNameLst>
                                              <p:attrName>style.color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clrVal>
                                                  <a:schemeClr val="accent2"/>
                                                </p:clrVal>
                                              </p:val>
                                            </p:tav>
                                            <p:tav tm="50000">
                                              <p:val>
                                                <p:clrVal>
                                                  <a:schemeClr val="hlink"/>
                                                </p:clrVal>
                                              </p:val>
                                            </p:tav>
                                          </p:tavLst>
                                        </p:anim>
                                        <p:anim calcmode="discrete" valueType="clr">
                                          <p:cBhvr>
                                            <p:cTn id="193" dur="80"/>
                                            <p:tgtEl>
                                              <p:spTgt spid="207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clrVal>
                                                  <a:schemeClr val="accent2"/>
                                                </p:clrVal>
                                              </p:val>
                                            </p:tav>
                                            <p:tav tm="50000">
                                              <p:val>
                                                <p:clrVal>
                                                  <a:schemeClr val="hlink"/>
                                                </p:clrVal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194" dur="80"/>
                                            <p:tgtEl>
                                              <p:spTgt spid="207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86"/>
                      </p:tgtEl>
                    </p:cond>
                  </p:nextCondLst>
                </p:seq>
                <p:seq concurrent="1" nextAc="seek">
                  <p:cTn id="195" restart="whenNotActive" fill="hold" evtFilter="cancelBubble" nodeType="interactiveSeq">
                    <p:stCondLst>
                      <p:cond evt="onClick" delay="0">
                        <p:tgtEl>
                          <p:spTgt spid="199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196" fill="hold">
                          <p:stCondLst>
                            <p:cond delay="0"/>
                          </p:stCondLst>
                          <p:childTnLst>
                            <p:par>
                              <p:cTn id="19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98" presetID="5" presetClass="exit" presetSubtype="10" fill="hold" grpId="1" nodeType="click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0"/>
                                      </p:iterate>
                                      <p:childTnLst>
                                        <p:animEffect transition="out" filter="checkerboard(across)">
                                          <p:cBhvr>
                                            <p:cTn id="199" dur="500"/>
                                            <p:tgtEl>
                                              <p:spTgt spid="20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0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0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199"/>
                      </p:tgtEl>
                    </p:cond>
                  </p:nextCondLst>
                </p:seq>
              </p:childTnLst>
            </p:cTn>
          </p:par>
        </p:tnLst>
        <p:bldLst>
          <p:bldP spid="181" grpId="0" animBg="1"/>
          <p:bldP spid="181" grpId="1" animBg="1"/>
          <p:bldP spid="200" grpId="0" animBg="1"/>
          <p:bldP spid="200" grpId="1" animBg="1"/>
          <p:bldP spid="201" grpId="0" animBg="1"/>
          <p:bldP spid="201" grpId="1" animBg="1"/>
          <p:bldP spid="202" grpId="0" animBg="1"/>
          <p:bldP spid="202" grpId="1" animBg="1"/>
          <p:bldP spid="203" grpId="0" animBg="1"/>
          <p:bldP spid="203" grpId="1" animBg="1"/>
          <p:bldP spid="204" grpId="0" animBg="1"/>
          <p:bldP spid="204" grpId="1" animBg="1"/>
          <p:bldP spid="205" grpId="0" animBg="1"/>
          <p:bldP spid="205" grpId="1" animBg="1"/>
          <p:bldP spid="206" grpId="0" animBg="1"/>
          <p:bldP spid="206" grpId="1" animBg="1"/>
          <p:bldP spid="207" grpId="0" animBg="1"/>
          <p:bldP spid="207" grpId="1" animBg="1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accel="44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500" fill="hold"/>
                                            <p:tgtEl>
                                              <p:spTgt spid="18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500" fill="hold"/>
                                            <p:tgtEl>
                                              <p:spTgt spid="18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seq concurrent="1" nextAc="seek">
                  <p:cTn id="9" restart="whenNotActive" fill="hold" evtFilter="cancelBubble" nodeType="interactiveSeq">
                    <p:stCondLst>
                      <p:cond evt="onClick" delay="0">
                        <p:tgtEl>
                          <p:spTgt spid="72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10" fill="hold">
                          <p:stCondLst>
                            <p:cond delay="0"/>
                          </p:stCondLst>
                          <p:childTnLst>
                            <p:par>
                              <p:cTn id="1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2" presetID="5" presetClass="exit" presetSubtype="1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checkerboard(across)">
                                          <p:cBhvr>
                                            <p:cTn id="13" dur="500"/>
                                            <p:tgtEl>
                                              <p:spTgt spid="72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72"/>
                      </p:tgtEl>
                    </p:cond>
                  </p:nextCondLst>
                </p:seq>
                <p:seq concurrent="1" nextAc="seek">
                  <p:cTn id="15" restart="whenNotActive" fill="hold" evtFilter="cancelBubble" nodeType="interactiveSeq">
                    <p:stCondLst>
                      <p:cond evt="onClick" delay="0">
                        <p:tgtEl>
                          <p:spTgt spid="73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16" fill="hold">
                          <p:stCondLst>
                            <p:cond delay="0"/>
                          </p:stCondLst>
                          <p:childTnLst>
                            <p:par>
                              <p:cTn id="1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" presetID="5" presetClass="exit" presetSubtype="1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checkerboard(across)">
                                          <p:cBhvr>
                                            <p:cTn id="19" dur="500"/>
                                            <p:tgtEl>
                                              <p:spTgt spid="73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73"/>
                      </p:tgtEl>
                    </p:cond>
                  </p:nextCondLst>
                </p:seq>
                <p:seq concurrent="1" nextAc="seek">
                  <p:cTn id="21" restart="whenNotActive" fill="hold" evtFilter="cancelBubble" nodeType="interactiveSeq">
                    <p:stCondLst>
                      <p:cond evt="onClick" delay="0">
                        <p:tgtEl>
                          <p:spTgt spid="74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22" fill="hold">
                          <p:stCondLst>
                            <p:cond delay="0"/>
                          </p:stCondLst>
                          <p:childTnLst>
                            <p:par>
                              <p:cTn id="2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4" presetID="5" presetClass="exit" presetSubtype="1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checkerboard(across)">
                                          <p:cBhvr>
                                            <p:cTn id="25" dur="500"/>
                                            <p:tgtEl>
                                              <p:spTgt spid="74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74"/>
                      </p:tgtEl>
                    </p:cond>
                  </p:nextCondLst>
                </p:seq>
                <p:seq concurrent="1" nextAc="seek">
                  <p:cTn id="27" restart="whenNotActive" fill="hold" evtFilter="cancelBubble" nodeType="interactiveSeq">
                    <p:stCondLst>
                      <p:cond evt="onClick" delay="0">
                        <p:tgtEl>
                          <p:spTgt spid="75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28" fill="hold">
                          <p:stCondLst>
                            <p:cond delay="0"/>
                          </p:stCondLst>
                          <p:childTnLst>
                            <p:par>
                              <p:cTn id="2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0" presetID="5" presetClass="exit" presetSubtype="1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checkerboard(across)">
                                          <p:cBhvr>
                                            <p:cTn id="31" dur="500"/>
                                            <p:tgtEl>
                                              <p:spTgt spid="75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75"/>
                      </p:tgtEl>
                    </p:cond>
                  </p:nextCondLst>
                </p:seq>
                <p:seq concurrent="1" nextAc="seek">
                  <p:cTn id="33" restart="whenNotActive" fill="hold" evtFilter="cancelBubble" nodeType="interactiveSeq">
                    <p:stCondLst>
                      <p:cond evt="onClick" delay="0">
                        <p:tgtEl>
                          <p:spTgt spid="76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34" fill="hold">
                          <p:stCondLst>
                            <p:cond delay="0"/>
                          </p:stCondLst>
                          <p:childTnLst>
                            <p:par>
                              <p:cTn id="3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6" presetID="5" presetClass="exit" presetSubtype="1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checkerboard(across)">
                                          <p:cBhvr>
                                            <p:cTn id="37" dur="500"/>
                                            <p:tgtEl>
                                              <p:spTgt spid="76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3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76"/>
                      </p:tgtEl>
                    </p:cond>
                  </p:nextCondLst>
                </p:seq>
                <p:seq concurrent="1" nextAc="seek">
                  <p:cTn id="39" restart="whenNotActive" fill="hold" evtFilter="cancelBubble" nodeType="interactiveSeq">
                    <p:stCondLst>
                      <p:cond evt="onClick" delay="0">
                        <p:tgtEl>
                          <p:spTgt spid="77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40" fill="hold">
                          <p:stCondLst>
                            <p:cond delay="0"/>
                          </p:stCondLst>
                          <p:childTnLst>
                            <p:par>
                              <p:cTn id="4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2" presetID="8" presetClass="exit" presetSubtype="16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diamond(in)">
                                          <p:cBhvr>
                                            <p:cTn id="43" dur="2000"/>
                                            <p:tgtEl>
                                              <p:spTgt spid="7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4" dur="1" fill="hold">
                                              <p:stCondLst>
                                                <p:cond delay="1999"/>
                                              </p:stCondLst>
                                            </p:cTn>
                                            <p:tgtEl>
                                              <p:spTgt spid="7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77"/>
                      </p:tgtEl>
                    </p:cond>
                  </p:nextCondLst>
                </p:seq>
                <p:seq concurrent="1" nextAc="seek">
                  <p:cTn id="45" restart="whenNotActive" fill="hold" evtFilter="cancelBubble" nodeType="interactiveSeq">
                    <p:stCondLst>
                      <p:cond evt="onClick" delay="0">
                        <p:tgtEl>
                          <p:spTgt spid="87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46" fill="hold">
                          <p:stCondLst>
                            <p:cond delay="0"/>
                          </p:stCondLst>
                          <p:childTnLst>
                            <p:par>
                              <p:cTn id="4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8" presetID="5" presetClass="exit" presetSubtype="1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checkerboard(across)">
                                          <p:cBhvr>
                                            <p:cTn id="49" dur="500"/>
                                            <p:tgtEl>
                                              <p:spTgt spid="8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5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8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87"/>
                      </p:tgtEl>
                    </p:cond>
                  </p:nextCondLst>
                </p:seq>
                <p:seq concurrent="1" nextAc="seek">
                  <p:cTn id="51" restart="whenNotActive" fill="hold" evtFilter="cancelBubble" nodeType="interactiveSeq">
                    <p:stCondLst>
                      <p:cond evt="onClick" delay="0">
                        <p:tgtEl>
                          <p:spTgt spid="88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2" fill="hold">
                          <p:stCondLst>
                            <p:cond delay="0"/>
                          </p:stCondLst>
                          <p:childTnLst>
                            <p:par>
                              <p:cTn id="5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4" presetID="5" presetClass="exit" presetSubtype="1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checkerboard(across)">
                                          <p:cBhvr>
                                            <p:cTn id="55" dur="500"/>
                                            <p:tgtEl>
                                              <p:spTgt spid="8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5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8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88"/>
                      </p:tgtEl>
                    </p:cond>
                  </p:nextCondLst>
                </p:seq>
                <p:seq concurrent="1" nextAc="seek">
                  <p:cTn id="57" restart="whenNotActive" fill="hold" evtFilter="cancelBubble" nodeType="interactiveSeq">
                    <p:stCondLst>
                      <p:cond evt="onClick" delay="0">
                        <p:tgtEl>
                          <p:spTgt spid="2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8" fill="hold">
                          <p:stCondLst>
                            <p:cond delay="0"/>
                          </p:stCondLst>
                          <p:childTnLst>
                            <p:par>
                              <p:cTn id="5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0" presetID="5" presetClass="exit" presetSubtype="1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checkerboard(across)">
                                          <p:cBhvr>
                                            <p:cTn id="61" dur="500"/>
                                            <p:tgtEl>
                                              <p:spTgt spid="96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2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2"/>
                      </p:tgtEl>
                    </p:cond>
                  </p:nextCondLst>
                </p:seq>
                <p:seq concurrent="1" nextAc="seek">
                  <p:cTn id="63" restart="whenNotActive" fill="hold" evtFilter="cancelBubble" nodeType="interactiveSeq">
                    <p:stCondLst>
                      <p:cond evt="onClick" delay="0">
                        <p:tgtEl>
                          <p:spTgt spid="179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64" fill="hold">
                          <p:stCondLst>
                            <p:cond delay="0"/>
                          </p:stCondLst>
                          <p:childTnLst>
                            <p:par>
                              <p:cTn id="6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6" presetID="5" presetClass="entr" presetSubtype="1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heckerboard(across)">
                                          <p:cBhvr>
                                            <p:cTn id="68" dur="500"/>
                                            <p:tgtEl>
                                              <p:spTgt spid="10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179"/>
                      </p:tgtEl>
                    </p:cond>
                  </p:nextCondLst>
                </p:seq>
                <p:seq concurrent="1" nextAc="seek">
                  <p:cTn id="69" restart="whenNotActive" fill="hold" evtFilter="cancelBubble" nodeType="interactiveSeq">
                    <p:stCondLst>
                      <p:cond evt="onClick" delay="0">
                        <p:tgtEl>
                          <p:spTgt spid="96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70" fill="hold">
                          <p:stCondLst>
                            <p:cond delay="0"/>
                          </p:stCondLst>
                          <p:childTnLst>
                            <p:par>
                              <p:cTn id="7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2" presetID="5" presetClass="exit" presetSubtype="1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checkerboard(across)">
                                          <p:cBhvr>
                                            <p:cTn id="73" dur="500"/>
                                            <p:tgtEl>
                                              <p:spTgt spid="96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74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96"/>
                      </p:tgtEl>
                    </p:cond>
                  </p:nextCondLst>
                </p:seq>
                <p:seq concurrent="1" nextAc="seek">
                  <p:cTn id="75" restart="whenNotActive" fill="hold" evtFilter="cancelBubble" nodeType="interactiveSeq">
                    <p:stCondLst>
                      <p:cond evt="onClick" delay="0">
                        <p:tgtEl>
                          <p:spTgt spid="78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76" fill="hold">
                          <p:stCondLst>
                            <p:cond delay="0"/>
                          </p:stCondLst>
                          <p:childTnLst>
                            <p:par>
                              <p:cTn id="7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8" presetID="27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50000"/>
                                      </p:iterate>
                                      <p:childTnLst>
                                        <p:set>
                                          <p:cBhvr>
                                            <p:cTn id="7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discrete" valueType="clr">
                                          <p:cBhvr override="childStyle">
                                            <p:cTn id="80" dur="80"/>
                                            <p:tgtEl>
                                              <p:spTgt spid="181"/>
                                            </p:tgtEl>
                                            <p:attrNameLst>
                                              <p:attrName>style.color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clrVal>
                                                  <a:schemeClr val="accent2"/>
                                                </p:clrVal>
                                              </p:val>
                                            </p:tav>
                                            <p:tav tm="50000">
                                              <p:val>
                                                <p:clrVal>
                                                  <a:schemeClr val="hlink"/>
                                                </p:clrVal>
                                              </p:val>
                                            </p:tav>
                                          </p:tavLst>
                                        </p:anim>
                                        <p:anim calcmode="discrete" valueType="clr">
                                          <p:cBhvr>
                                            <p:cTn id="81" dur="80"/>
                                            <p:tgtEl>
                                              <p:spTgt spid="181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clrVal>
                                                  <a:schemeClr val="accent2"/>
                                                </p:clrVal>
                                              </p:val>
                                            </p:tav>
                                            <p:tav tm="50000">
                                              <p:val>
                                                <p:clrVal>
                                                  <a:schemeClr val="hlink"/>
                                                </p:clrVal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2" dur="80"/>
                                            <p:tgtEl>
                                              <p:spTgt spid="181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78"/>
                      </p:tgtEl>
                    </p:cond>
                  </p:nextCondLst>
                </p:seq>
                <p:seq concurrent="1" nextAc="seek">
                  <p:cTn id="83" restart="whenNotActive" fill="hold" evtFilter="cancelBubble" nodeType="interactiveSeq">
                    <p:stCondLst>
                      <p:cond evt="onClick" delay="0">
                        <p:tgtEl>
                          <p:spTgt spid="180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84" fill="hold">
                          <p:stCondLst>
                            <p:cond delay="0"/>
                          </p:stCondLst>
                          <p:childTnLst>
                            <p:par>
                              <p:cTn id="8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6" presetID="5" presetClass="exit" presetSubtype="10" fill="hold" grpId="1" nodeType="click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0"/>
                                      </p:iterate>
                                      <p:childTnLst>
                                        <p:animEffect transition="out" filter="checkerboard(across)">
                                          <p:cBhvr>
                                            <p:cTn id="87" dur="500"/>
                                            <p:tgtEl>
                                              <p:spTgt spid="181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8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180"/>
                      </p:tgtEl>
                    </p:cond>
                  </p:nextCondLst>
                </p:seq>
                <p:seq concurrent="1" nextAc="seek">
                  <p:cTn id="89" restart="whenNotActive" fill="hold" evtFilter="cancelBubble" nodeType="interactiveSeq">
                    <p:stCondLst>
                      <p:cond evt="onClick" delay="0">
                        <p:tgtEl>
                          <p:spTgt spid="79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90" fill="hold">
                          <p:stCondLst>
                            <p:cond delay="0"/>
                          </p:stCondLst>
                          <p:childTnLst>
                            <p:par>
                              <p:cTn id="9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2" presetID="27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50000"/>
                                      </p:iterate>
                                      <p:childTnLst>
                                        <p:set>
                                          <p:cBhvr>
                                            <p:cTn id="9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discrete" valueType="clr">
                                          <p:cBhvr override="childStyle">
                                            <p:cTn id="94" dur="80"/>
                                            <p:tgtEl>
                                              <p:spTgt spid="200"/>
                                            </p:tgtEl>
                                            <p:attrNameLst>
                                              <p:attrName>style.color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clrVal>
                                                  <a:schemeClr val="accent2"/>
                                                </p:clrVal>
                                              </p:val>
                                            </p:tav>
                                            <p:tav tm="50000">
                                              <p:val>
                                                <p:clrVal>
                                                  <a:schemeClr val="hlink"/>
                                                </p:clrVal>
                                              </p:val>
                                            </p:tav>
                                          </p:tavLst>
                                        </p:anim>
                                        <p:anim calcmode="discrete" valueType="clr">
                                          <p:cBhvr>
                                            <p:cTn id="95" dur="80"/>
                                            <p:tgtEl>
                                              <p:spTgt spid="200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clrVal>
                                                  <a:schemeClr val="accent2"/>
                                                </p:clrVal>
                                              </p:val>
                                            </p:tav>
                                            <p:tav tm="50000">
                                              <p:val>
                                                <p:clrVal>
                                                  <a:schemeClr val="hlink"/>
                                                </p:clrVal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96" dur="80"/>
                                            <p:tgtEl>
                                              <p:spTgt spid="200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79"/>
                      </p:tgtEl>
                    </p:cond>
                  </p:nextCondLst>
                </p:seq>
                <p:seq concurrent="1" nextAc="seek">
                  <p:cTn id="97" restart="whenNotActive" fill="hold" evtFilter="cancelBubble" nodeType="interactiveSeq">
                    <p:stCondLst>
                      <p:cond evt="onClick" delay="0">
                        <p:tgtEl>
                          <p:spTgt spid="182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98" fill="hold">
                          <p:stCondLst>
                            <p:cond delay="0"/>
                          </p:stCondLst>
                          <p:childTnLst>
                            <p:par>
                              <p:cTn id="9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00" presetID="5" presetClass="exit" presetSubtype="10" fill="hold" grpId="1" nodeType="click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0"/>
                                      </p:iterate>
                                      <p:childTnLst>
                                        <p:animEffect transition="out" filter="checkerboard(across)">
                                          <p:cBhvr>
                                            <p:cTn id="101" dur="500"/>
                                            <p:tgtEl>
                                              <p:spTgt spid="20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02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0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182"/>
                      </p:tgtEl>
                    </p:cond>
                  </p:nextCondLst>
                </p:seq>
                <p:seq concurrent="1" nextAc="seek">
                  <p:cTn id="103" restart="whenNotActive" fill="hold" evtFilter="cancelBubble" nodeType="interactiveSeq">
                    <p:stCondLst>
                      <p:cond evt="onClick" delay="0">
                        <p:tgtEl>
                          <p:spTgt spid="80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104" fill="hold">
                          <p:stCondLst>
                            <p:cond delay="0"/>
                          </p:stCondLst>
                          <p:childTnLst>
                            <p:par>
                              <p:cTn id="10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06" presetID="27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50000"/>
                                      </p:iterate>
                                      <p:childTnLst>
                                        <p:set>
                                          <p:cBhvr>
                                            <p:cTn id="10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discrete" valueType="clr">
                                          <p:cBhvr override="childStyle">
                                            <p:cTn id="108" dur="80"/>
                                            <p:tgtEl>
                                              <p:spTgt spid="201"/>
                                            </p:tgtEl>
                                            <p:attrNameLst>
                                              <p:attrName>style.color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clrVal>
                                                  <a:schemeClr val="accent2"/>
                                                </p:clrVal>
                                              </p:val>
                                            </p:tav>
                                            <p:tav tm="50000">
                                              <p:val>
                                                <p:clrVal>
                                                  <a:schemeClr val="hlink"/>
                                                </p:clrVal>
                                              </p:val>
                                            </p:tav>
                                          </p:tavLst>
                                        </p:anim>
                                        <p:anim calcmode="discrete" valueType="clr">
                                          <p:cBhvr>
                                            <p:cTn id="109" dur="80"/>
                                            <p:tgtEl>
                                              <p:spTgt spid="201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clrVal>
                                                  <a:schemeClr val="accent2"/>
                                                </p:clrVal>
                                              </p:val>
                                            </p:tav>
                                            <p:tav tm="50000">
                                              <p:val>
                                                <p:clrVal>
                                                  <a:schemeClr val="hlink"/>
                                                </p:clrVal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110" dur="80"/>
                                            <p:tgtEl>
                                              <p:spTgt spid="201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80"/>
                      </p:tgtEl>
                    </p:cond>
                  </p:nextCondLst>
                </p:seq>
                <p:seq concurrent="1" nextAc="seek">
                  <p:cTn id="111" restart="whenNotActive" fill="hold" evtFilter="cancelBubble" nodeType="interactiveSeq">
                    <p:stCondLst>
                      <p:cond evt="onClick" delay="0">
                        <p:tgtEl>
                          <p:spTgt spid="193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112" fill="hold">
                          <p:stCondLst>
                            <p:cond delay="0"/>
                          </p:stCondLst>
                          <p:childTnLst>
                            <p:par>
                              <p:cTn id="11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4" presetID="5" presetClass="exit" presetSubtype="10" fill="hold" grpId="1" nodeType="click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0"/>
                                      </p:iterate>
                                      <p:childTnLst>
                                        <p:animEffect transition="out" filter="checkerboard(across)">
                                          <p:cBhvr>
                                            <p:cTn id="115" dur="500"/>
                                            <p:tgtEl>
                                              <p:spTgt spid="201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1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0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193"/>
                      </p:tgtEl>
                    </p:cond>
                  </p:nextCondLst>
                </p:seq>
                <p:seq concurrent="1" nextAc="seek">
                  <p:cTn id="117" restart="whenNotActive" fill="hold" evtFilter="cancelBubble" nodeType="interactiveSeq">
                    <p:stCondLst>
                      <p:cond evt="onClick" delay="0">
                        <p:tgtEl>
                          <p:spTgt spid="81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118" fill="hold">
                          <p:stCondLst>
                            <p:cond delay="0"/>
                          </p:stCondLst>
                          <p:childTnLst>
                            <p:par>
                              <p:cTn id="11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20" presetID="27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50000"/>
                                      </p:iterate>
                                      <p:childTnLst>
                                        <p:set>
                                          <p:cBhvr>
                                            <p:cTn id="1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discrete" valueType="clr">
                                          <p:cBhvr override="childStyle">
                                            <p:cTn id="122" dur="80"/>
                                            <p:tgtEl>
                                              <p:spTgt spid="202"/>
                                            </p:tgtEl>
                                            <p:attrNameLst>
                                              <p:attrName>style.color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clrVal>
                                                  <a:schemeClr val="accent2"/>
                                                </p:clrVal>
                                              </p:val>
                                            </p:tav>
                                            <p:tav tm="50000">
                                              <p:val>
                                                <p:clrVal>
                                                  <a:schemeClr val="hlink"/>
                                                </p:clrVal>
                                              </p:val>
                                            </p:tav>
                                          </p:tavLst>
                                        </p:anim>
                                        <p:anim calcmode="discrete" valueType="clr">
                                          <p:cBhvr>
                                            <p:cTn id="123" dur="80"/>
                                            <p:tgtEl>
                                              <p:spTgt spid="202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clrVal>
                                                  <a:schemeClr val="accent2"/>
                                                </p:clrVal>
                                              </p:val>
                                            </p:tav>
                                            <p:tav tm="50000">
                                              <p:val>
                                                <p:clrVal>
                                                  <a:schemeClr val="hlink"/>
                                                </p:clrVal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124" dur="80"/>
                                            <p:tgtEl>
                                              <p:spTgt spid="202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81"/>
                      </p:tgtEl>
                    </p:cond>
                  </p:nextCondLst>
                </p:seq>
                <p:seq concurrent="1" nextAc="seek">
                  <p:cTn id="125" restart="whenNotActive" fill="hold" evtFilter="cancelBubble" nodeType="interactiveSeq">
                    <p:stCondLst>
                      <p:cond evt="onClick" delay="0">
                        <p:tgtEl>
                          <p:spTgt spid="194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126" fill="hold">
                          <p:stCondLst>
                            <p:cond delay="0"/>
                          </p:stCondLst>
                          <p:childTnLst>
                            <p:par>
                              <p:cTn id="12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28" presetID="5" presetClass="exit" presetSubtype="10" fill="hold" grpId="1" nodeType="click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0"/>
                                      </p:iterate>
                                      <p:childTnLst>
                                        <p:animEffect transition="out" filter="checkerboard(across)">
                                          <p:cBhvr>
                                            <p:cTn id="129" dur="500"/>
                                            <p:tgtEl>
                                              <p:spTgt spid="202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3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0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194"/>
                      </p:tgtEl>
                    </p:cond>
                  </p:nextCondLst>
                </p:seq>
                <p:seq concurrent="1" nextAc="seek">
                  <p:cTn id="131" restart="whenNotActive" fill="hold" evtFilter="cancelBubble" nodeType="interactiveSeq">
                    <p:stCondLst>
                      <p:cond evt="onClick" delay="0">
                        <p:tgtEl>
                          <p:spTgt spid="82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132" fill="hold">
                          <p:stCondLst>
                            <p:cond delay="0"/>
                          </p:stCondLst>
                          <p:childTnLst>
                            <p:par>
                              <p:cTn id="13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34" presetID="27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50000"/>
                                      </p:iterate>
                                      <p:childTnLst>
                                        <p:set>
                                          <p:cBhvr>
                                            <p:cTn id="13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discrete" valueType="clr">
                                          <p:cBhvr override="childStyle">
                                            <p:cTn id="136" dur="80"/>
                                            <p:tgtEl>
                                              <p:spTgt spid="203"/>
                                            </p:tgtEl>
                                            <p:attrNameLst>
                                              <p:attrName>style.color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clrVal>
                                                  <a:schemeClr val="accent2"/>
                                                </p:clrVal>
                                              </p:val>
                                            </p:tav>
                                            <p:tav tm="50000">
                                              <p:val>
                                                <p:clrVal>
                                                  <a:schemeClr val="hlink"/>
                                                </p:clrVal>
                                              </p:val>
                                            </p:tav>
                                          </p:tavLst>
                                        </p:anim>
                                        <p:anim calcmode="discrete" valueType="clr">
                                          <p:cBhvr>
                                            <p:cTn id="137" dur="80"/>
                                            <p:tgtEl>
                                              <p:spTgt spid="203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clrVal>
                                                  <a:schemeClr val="accent2"/>
                                                </p:clrVal>
                                              </p:val>
                                            </p:tav>
                                            <p:tav tm="50000">
                                              <p:val>
                                                <p:clrVal>
                                                  <a:schemeClr val="hlink"/>
                                                </p:clrVal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138" dur="80"/>
                                            <p:tgtEl>
                                              <p:spTgt spid="203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82"/>
                      </p:tgtEl>
                    </p:cond>
                  </p:nextCondLst>
                </p:seq>
                <p:seq concurrent="1" nextAc="seek">
                  <p:cTn id="139" restart="whenNotActive" fill="hold" evtFilter="cancelBubble" nodeType="interactiveSeq">
                    <p:stCondLst>
                      <p:cond evt="onClick" delay="0">
                        <p:tgtEl>
                          <p:spTgt spid="195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140" fill="hold">
                          <p:stCondLst>
                            <p:cond delay="0"/>
                          </p:stCondLst>
                          <p:childTnLst>
                            <p:par>
                              <p:cTn id="14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42" presetID="5" presetClass="exit" presetSubtype="10" fill="hold" grpId="1" nodeType="click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0"/>
                                      </p:iterate>
                                      <p:childTnLst>
                                        <p:animEffect transition="out" filter="checkerboard(across)">
                                          <p:cBhvr>
                                            <p:cTn id="143" dur="500"/>
                                            <p:tgtEl>
                                              <p:spTgt spid="203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44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0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195"/>
                      </p:tgtEl>
                    </p:cond>
                  </p:nextCondLst>
                </p:seq>
                <p:seq concurrent="1" nextAc="seek">
                  <p:cTn id="145" restart="whenNotActive" fill="hold" evtFilter="cancelBubble" nodeType="interactiveSeq">
                    <p:stCondLst>
                      <p:cond evt="onClick" delay="0">
                        <p:tgtEl>
                          <p:spTgt spid="83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146" fill="hold">
                          <p:stCondLst>
                            <p:cond delay="0"/>
                          </p:stCondLst>
                          <p:childTnLst>
                            <p:par>
                              <p:cTn id="14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48" presetID="27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50000"/>
                                      </p:iterate>
                                      <p:childTnLst>
                                        <p:set>
                                          <p:cBhvr>
                                            <p:cTn id="14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discrete" valueType="clr">
                                          <p:cBhvr override="childStyle">
                                            <p:cTn id="150" dur="80"/>
                                            <p:tgtEl>
                                              <p:spTgt spid="204"/>
                                            </p:tgtEl>
                                            <p:attrNameLst>
                                              <p:attrName>style.color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clrVal>
                                                  <a:schemeClr val="accent2"/>
                                                </p:clrVal>
                                              </p:val>
                                            </p:tav>
                                            <p:tav tm="50000">
                                              <p:val>
                                                <p:clrVal>
                                                  <a:schemeClr val="hlink"/>
                                                </p:clrVal>
                                              </p:val>
                                            </p:tav>
                                          </p:tavLst>
                                        </p:anim>
                                        <p:anim calcmode="discrete" valueType="clr">
                                          <p:cBhvr>
                                            <p:cTn id="151" dur="80"/>
                                            <p:tgtEl>
                                              <p:spTgt spid="204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clrVal>
                                                  <a:schemeClr val="accent2"/>
                                                </p:clrVal>
                                              </p:val>
                                            </p:tav>
                                            <p:tav tm="50000">
                                              <p:val>
                                                <p:clrVal>
                                                  <a:schemeClr val="hlink"/>
                                                </p:clrVal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152" dur="80"/>
                                            <p:tgtEl>
                                              <p:spTgt spid="204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83"/>
                      </p:tgtEl>
                    </p:cond>
                  </p:nextCondLst>
                </p:seq>
                <p:seq concurrent="1" nextAc="seek">
                  <p:cTn id="153" restart="whenNotActive" fill="hold" evtFilter="cancelBubble" nodeType="interactiveSeq">
                    <p:stCondLst>
                      <p:cond evt="onClick" delay="0">
                        <p:tgtEl>
                          <p:spTgt spid="196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154" fill="hold">
                          <p:stCondLst>
                            <p:cond delay="0"/>
                          </p:stCondLst>
                          <p:childTnLst>
                            <p:par>
                              <p:cTn id="15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56" presetID="5" presetClass="exit" presetSubtype="10" fill="hold" grpId="1" nodeType="click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0"/>
                                      </p:iterate>
                                      <p:childTnLst>
                                        <p:animEffect transition="out" filter="checkerboard(across)">
                                          <p:cBhvr>
                                            <p:cTn id="157" dur="500"/>
                                            <p:tgtEl>
                                              <p:spTgt spid="204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5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0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196"/>
                      </p:tgtEl>
                    </p:cond>
                  </p:nextCondLst>
                </p:seq>
                <p:seq concurrent="1" nextAc="seek">
                  <p:cTn id="159" restart="whenNotActive" fill="hold" evtFilter="cancelBubble" nodeType="interactiveSeq">
                    <p:stCondLst>
                      <p:cond evt="onClick" delay="0">
                        <p:tgtEl>
                          <p:spTgt spid="84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160" fill="hold">
                          <p:stCondLst>
                            <p:cond delay="0"/>
                          </p:stCondLst>
                          <p:childTnLst>
                            <p:par>
                              <p:cTn id="16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2" presetID="27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50000"/>
                                      </p:iterate>
                                      <p:childTnLst>
                                        <p:set>
                                          <p:cBhvr>
                                            <p:cTn id="16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discrete" valueType="clr">
                                          <p:cBhvr override="childStyle">
                                            <p:cTn id="164" dur="80"/>
                                            <p:tgtEl>
                                              <p:spTgt spid="205"/>
                                            </p:tgtEl>
                                            <p:attrNameLst>
                                              <p:attrName>style.color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clrVal>
                                                  <a:schemeClr val="accent2"/>
                                                </p:clrVal>
                                              </p:val>
                                            </p:tav>
                                            <p:tav tm="50000">
                                              <p:val>
                                                <p:clrVal>
                                                  <a:schemeClr val="hlink"/>
                                                </p:clrVal>
                                              </p:val>
                                            </p:tav>
                                          </p:tavLst>
                                        </p:anim>
                                        <p:anim calcmode="discrete" valueType="clr">
                                          <p:cBhvr>
                                            <p:cTn id="165" dur="80"/>
                                            <p:tgtEl>
                                              <p:spTgt spid="205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clrVal>
                                                  <a:schemeClr val="accent2"/>
                                                </p:clrVal>
                                              </p:val>
                                            </p:tav>
                                            <p:tav tm="50000">
                                              <p:val>
                                                <p:clrVal>
                                                  <a:schemeClr val="hlink"/>
                                                </p:clrVal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166" dur="80"/>
                                            <p:tgtEl>
                                              <p:spTgt spid="205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84"/>
                      </p:tgtEl>
                    </p:cond>
                  </p:nextCondLst>
                </p:seq>
                <p:seq concurrent="1" nextAc="seek">
                  <p:cTn id="167" restart="whenNotActive" fill="hold" evtFilter="cancelBubble" nodeType="interactiveSeq">
                    <p:stCondLst>
                      <p:cond evt="onClick" delay="0">
                        <p:tgtEl>
                          <p:spTgt spid="197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168" fill="hold">
                          <p:stCondLst>
                            <p:cond delay="0"/>
                          </p:stCondLst>
                          <p:childTnLst>
                            <p:par>
                              <p:cTn id="16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70" presetID="5" presetClass="exit" presetSubtype="10" fill="hold" grpId="1" nodeType="click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0"/>
                                      </p:iterate>
                                      <p:childTnLst>
                                        <p:animEffect transition="out" filter="checkerboard(across)">
                                          <p:cBhvr>
                                            <p:cTn id="171" dur="500"/>
                                            <p:tgtEl>
                                              <p:spTgt spid="205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72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0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197"/>
                      </p:tgtEl>
                    </p:cond>
                  </p:nextCondLst>
                </p:seq>
                <p:seq concurrent="1" nextAc="seek">
                  <p:cTn id="173" restart="whenNotActive" fill="hold" evtFilter="cancelBubble" nodeType="interactiveSeq">
                    <p:stCondLst>
                      <p:cond evt="onClick" delay="0">
                        <p:tgtEl>
                          <p:spTgt spid="85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174" fill="hold">
                          <p:stCondLst>
                            <p:cond delay="0"/>
                          </p:stCondLst>
                          <p:childTnLst>
                            <p:par>
                              <p:cTn id="17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76" presetID="27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50000"/>
                                      </p:iterate>
                                      <p:childTnLst>
                                        <p:set>
                                          <p:cBhvr>
                                            <p:cTn id="17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discrete" valueType="clr">
                                          <p:cBhvr override="childStyle">
                                            <p:cTn id="178" dur="80"/>
                                            <p:tgtEl>
                                              <p:spTgt spid="206"/>
                                            </p:tgtEl>
                                            <p:attrNameLst>
                                              <p:attrName>style.color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clrVal>
                                                  <a:schemeClr val="accent2"/>
                                                </p:clrVal>
                                              </p:val>
                                            </p:tav>
                                            <p:tav tm="50000">
                                              <p:val>
                                                <p:clrVal>
                                                  <a:schemeClr val="hlink"/>
                                                </p:clrVal>
                                              </p:val>
                                            </p:tav>
                                          </p:tavLst>
                                        </p:anim>
                                        <p:anim calcmode="discrete" valueType="clr">
                                          <p:cBhvr>
                                            <p:cTn id="179" dur="80"/>
                                            <p:tgtEl>
                                              <p:spTgt spid="206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clrVal>
                                                  <a:schemeClr val="accent2"/>
                                                </p:clrVal>
                                              </p:val>
                                            </p:tav>
                                            <p:tav tm="50000">
                                              <p:val>
                                                <p:clrVal>
                                                  <a:schemeClr val="hlink"/>
                                                </p:clrVal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180" dur="80"/>
                                            <p:tgtEl>
                                              <p:spTgt spid="206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85"/>
                      </p:tgtEl>
                    </p:cond>
                  </p:nextCondLst>
                </p:seq>
                <p:seq concurrent="1" nextAc="seek">
                  <p:cTn id="181" restart="whenNotActive" fill="hold" evtFilter="cancelBubble" nodeType="interactiveSeq">
                    <p:stCondLst>
                      <p:cond evt="onClick" delay="0">
                        <p:tgtEl>
                          <p:spTgt spid="198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182" fill="hold">
                          <p:stCondLst>
                            <p:cond delay="0"/>
                          </p:stCondLst>
                          <p:childTnLst>
                            <p:par>
                              <p:cTn id="18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4" presetID="5" presetClass="exit" presetSubtype="10" fill="hold" grpId="1" nodeType="click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0"/>
                                      </p:iterate>
                                      <p:childTnLst>
                                        <p:animEffect transition="out" filter="checkerboard(across)">
                                          <p:cBhvr>
                                            <p:cTn id="185" dur="500"/>
                                            <p:tgtEl>
                                              <p:spTgt spid="206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0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198"/>
                      </p:tgtEl>
                    </p:cond>
                  </p:nextCondLst>
                </p:seq>
                <p:seq concurrent="1" nextAc="seek">
                  <p:cTn id="187" restart="whenNotActive" fill="hold" evtFilter="cancelBubble" nodeType="interactiveSeq">
                    <p:stCondLst>
                      <p:cond evt="onClick" delay="0">
                        <p:tgtEl>
                          <p:spTgt spid="86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188" fill="hold">
                          <p:stCondLst>
                            <p:cond delay="0"/>
                          </p:stCondLst>
                          <p:childTnLst>
                            <p:par>
                              <p:cTn id="18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90" presetID="27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50000"/>
                                      </p:iterate>
                                      <p:childTnLst>
                                        <p:set>
                                          <p:cBhvr>
                                            <p:cTn id="19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discrete" valueType="clr">
                                          <p:cBhvr override="childStyle">
                                            <p:cTn id="192" dur="80"/>
                                            <p:tgtEl>
                                              <p:spTgt spid="207"/>
                                            </p:tgtEl>
                                            <p:attrNameLst>
                                              <p:attrName>style.color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clrVal>
                                                  <a:schemeClr val="accent2"/>
                                                </p:clrVal>
                                              </p:val>
                                            </p:tav>
                                            <p:tav tm="50000">
                                              <p:val>
                                                <p:clrVal>
                                                  <a:schemeClr val="hlink"/>
                                                </p:clrVal>
                                              </p:val>
                                            </p:tav>
                                          </p:tavLst>
                                        </p:anim>
                                        <p:anim calcmode="discrete" valueType="clr">
                                          <p:cBhvr>
                                            <p:cTn id="193" dur="80"/>
                                            <p:tgtEl>
                                              <p:spTgt spid="207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clrVal>
                                                  <a:schemeClr val="accent2"/>
                                                </p:clrVal>
                                              </p:val>
                                            </p:tav>
                                            <p:tav tm="50000">
                                              <p:val>
                                                <p:clrVal>
                                                  <a:schemeClr val="hlink"/>
                                                </p:clrVal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194" dur="80"/>
                                            <p:tgtEl>
                                              <p:spTgt spid="207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86"/>
                      </p:tgtEl>
                    </p:cond>
                  </p:nextCondLst>
                </p:seq>
                <p:seq concurrent="1" nextAc="seek">
                  <p:cTn id="195" restart="whenNotActive" fill="hold" evtFilter="cancelBubble" nodeType="interactiveSeq">
                    <p:stCondLst>
                      <p:cond evt="onClick" delay="0">
                        <p:tgtEl>
                          <p:spTgt spid="199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196" fill="hold">
                          <p:stCondLst>
                            <p:cond delay="0"/>
                          </p:stCondLst>
                          <p:childTnLst>
                            <p:par>
                              <p:cTn id="19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98" presetID="5" presetClass="exit" presetSubtype="10" fill="hold" grpId="1" nodeType="click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0"/>
                                      </p:iterate>
                                      <p:childTnLst>
                                        <p:animEffect transition="out" filter="checkerboard(across)">
                                          <p:cBhvr>
                                            <p:cTn id="199" dur="500"/>
                                            <p:tgtEl>
                                              <p:spTgt spid="20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0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20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199"/>
                      </p:tgtEl>
                    </p:cond>
                  </p:nextCondLst>
                </p:seq>
              </p:childTnLst>
            </p:cTn>
          </p:par>
        </p:tnLst>
        <p:bldLst>
          <p:bldP spid="181" grpId="0"/>
          <p:bldP spid="181" grpId="1"/>
          <p:bldP spid="200" grpId="0"/>
          <p:bldP spid="200" grpId="1"/>
          <p:bldP spid="201" grpId="0"/>
          <p:bldP spid="201" grpId="1"/>
          <p:bldP spid="202" grpId="0"/>
          <p:bldP spid="202" grpId="1"/>
          <p:bldP spid="203" grpId="0"/>
          <p:bldP spid="203" grpId="1"/>
          <p:bldP spid="204" grpId="0"/>
          <p:bldP spid="204" grpId="1"/>
          <p:bldP spid="205" grpId="0"/>
          <p:bldP spid="205" grpId="1"/>
          <p:bldP spid="206" grpId="0"/>
          <p:bldP spid="206" grpId="1"/>
          <p:bldP spid="207" grpId="0"/>
          <p:bldP spid="207" grpId="1"/>
        </p:bldLst>
      </p:timing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0623" y="2827643"/>
            <a:ext cx="814875" cy="88719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2704" y="3387685"/>
            <a:ext cx="609667" cy="66377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1485" y="3848587"/>
            <a:ext cx="390293" cy="424931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660690" y="301587"/>
            <a:ext cx="8050510" cy="1203448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defRPr/>
            </a:pP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4.</a:t>
            </a:r>
            <a:r>
              <a:rPr lang="vi-VN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ãy gồm các ion X</a:t>
            </a:r>
            <a:r>
              <a:rPr lang="nl-NL" sz="3200" b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nl-NL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Y</a:t>
            </a:r>
            <a:r>
              <a:rPr lang="nl-NL" sz="3200" b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nl-NL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à nguyên tử Z đều có cấu hình electron 1s</a:t>
            </a:r>
            <a:r>
              <a:rPr lang="nl-NL" sz="3200" b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nl-NL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s</a:t>
            </a:r>
            <a:r>
              <a:rPr lang="nl-NL" sz="3200" b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nl-NL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p</a:t>
            </a:r>
            <a:r>
              <a:rPr lang="nl-NL" sz="3200" b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nl-NL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.....</a:t>
            </a:r>
            <a:endParaRPr lang="fr-FR" sz="2009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810914" y="1738658"/>
            <a:ext cx="3680099" cy="57811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nl-NL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</a:t>
            </a:r>
            <a:r>
              <a:rPr lang="nl-NL" sz="32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nl-NL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Cl</a:t>
            </a:r>
            <a:r>
              <a:rPr lang="nl-NL" sz="32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nl-NL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Ar</a:t>
            </a:r>
            <a:endParaRPr lang="vi-VN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512509" y="3677441"/>
            <a:ext cx="425336" cy="26190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0224451" y="3527669"/>
            <a:ext cx="668565" cy="4116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5005399" y="1743877"/>
            <a:ext cx="3680099" cy="57811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nl-NL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</a:t>
            </a:r>
            <a:r>
              <a:rPr lang="nl-NL" sz="32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nl-NL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F</a:t>
            </a:r>
            <a:r>
              <a:rPr lang="nl-NL" sz="32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nl-NL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Ne</a:t>
            </a:r>
            <a:endParaRPr lang="vi-VN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832598" y="2629674"/>
            <a:ext cx="3680099" cy="57811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nl-NL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nl-NL" sz="32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nl-NL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Cl</a:t>
            </a:r>
            <a:r>
              <a:rPr lang="nl-NL" sz="32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nl-NL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Ar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4" name="Rectangle 43"/>
          <p:cNvSpPr/>
          <p:nvPr/>
        </p:nvSpPr>
        <p:spPr>
          <a:xfrm>
            <a:off x="5031101" y="2602866"/>
            <a:ext cx="3680099" cy="57811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nl-NL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</a:t>
            </a:r>
            <a:r>
              <a:rPr lang="nl-NL" sz="32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nl-NL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F</a:t>
            </a:r>
            <a:r>
              <a:rPr lang="nl-NL" sz="32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nl-NL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Ne</a:t>
            </a:r>
            <a:endParaRPr lang="vi-VN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45451" y="1776235"/>
            <a:ext cx="604292" cy="531044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73972" y="2677370"/>
            <a:ext cx="549303" cy="482721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66854" y="2650499"/>
            <a:ext cx="603557" cy="482845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20967" y="1800334"/>
            <a:ext cx="549444" cy="482845"/>
          </a:xfrm>
          <a:prstGeom prst="rect">
            <a:avLst/>
          </a:prstGeom>
        </p:spPr>
      </p:pic>
      <p:pic>
        <p:nvPicPr>
          <p:cNvPr id="20" name="Picture 2" descr="C:\Documents and Settings\Administrator\桌面\千库网-骑铅笔的人.pn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608" y="3286327"/>
            <a:ext cx="2611814" cy="13630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Cloud 20">
            <a:hlinkClick r:id="rId14" action="ppaction://hlinksldjump"/>
          </p:cNvPr>
          <p:cNvSpPr/>
          <p:nvPr/>
        </p:nvSpPr>
        <p:spPr>
          <a:xfrm>
            <a:off x="7674503" y="4512360"/>
            <a:ext cx="1288266" cy="487852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1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ME</a:t>
            </a:r>
          </a:p>
        </p:txBody>
      </p:sp>
    </p:spTree>
    <p:extLst>
      <p:ext uri="{BB962C8B-B14F-4D97-AF65-F5344CB8AC3E}">
        <p14:creationId xmlns:p14="http://schemas.microsoft.com/office/powerpoint/2010/main" val="2095108902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0500"/>
                            </p:stCondLst>
                            <p:childTnLst>
                              <p:par>
                                <p:cTn id="4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61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2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6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7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1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92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94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5" fill="hold">
                      <p:stCondLst>
                        <p:cond delay="0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6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07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0623" y="2827643"/>
            <a:ext cx="814875" cy="88719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2704" y="3387685"/>
            <a:ext cx="609667" cy="66377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1485" y="3848587"/>
            <a:ext cx="390293" cy="424931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540408" y="175074"/>
            <a:ext cx="8134594" cy="1709813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defRPr/>
            </a:pP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5.</a:t>
            </a:r>
            <a:r>
              <a:rPr lang="vi-VN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sz="32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Nguyên tử của nguyên tố X có </a:t>
            </a:r>
            <a:endParaRPr lang="vi-VN" sz="3200" b="1" dirty="0">
              <a:solidFill>
                <a:schemeClr val="tx1"/>
              </a:solidFill>
              <a:latin typeface="Times New Roman" panose="02020603050405020304" pitchFamily="18" charset="0"/>
              <a:ea typeface="Times New Roman" pitchFamily="18" charset="0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pt-BR" sz="32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Z = 17. Công thức hợp chất khí của X với hydrogen và công thức oxide cao nhất là</a:t>
            </a:r>
          </a:p>
        </p:txBody>
      </p:sp>
      <p:sp>
        <p:nvSpPr>
          <p:cNvPr id="26" name="Rectangle 25"/>
          <p:cNvSpPr/>
          <p:nvPr/>
        </p:nvSpPr>
        <p:spPr>
          <a:xfrm>
            <a:off x="759093" y="2187129"/>
            <a:ext cx="3308851" cy="57811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pt-BR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HX</a:t>
            </a:r>
            <a:r>
              <a:rPr lang="pt-BR" sz="3200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3</a:t>
            </a:r>
            <a:r>
              <a:rPr lang="pt-BR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, X</a:t>
            </a:r>
            <a:r>
              <a:rPr lang="pt-BR" sz="3200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2</a:t>
            </a:r>
            <a:r>
              <a:rPr lang="pt-BR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O</a:t>
            </a:r>
            <a:r>
              <a:rPr lang="pt-BR" sz="3200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5</a:t>
            </a:r>
            <a:endParaRPr lang="vi-VN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512509" y="3677441"/>
            <a:ext cx="425336" cy="26190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0224451" y="3527669"/>
            <a:ext cx="668565" cy="4116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4860032" y="2192858"/>
            <a:ext cx="3408377" cy="57811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</a:pPr>
            <a: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pt-BR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X</a:t>
            </a:r>
            <a:r>
              <a:rPr lang="pt-BR" sz="32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2</a:t>
            </a:r>
            <a:r>
              <a:rPr lang="pt-BR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H, XO</a:t>
            </a:r>
            <a:r>
              <a:rPr lang="pt-BR" sz="32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3</a:t>
            </a:r>
            <a:endParaRPr lang="pt-BR" sz="3200" dirty="0">
              <a:solidFill>
                <a:srgbClr val="000000"/>
              </a:solidFill>
              <a:latin typeface="Times New Roman" panose="02020603050405020304" pitchFamily="18" charset="0"/>
              <a:ea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759093" y="3126900"/>
            <a:ext cx="3308851" cy="57811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pt-BR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H</a:t>
            </a:r>
            <a:r>
              <a:rPr lang="pt-BR" sz="3200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2</a:t>
            </a:r>
            <a:r>
              <a:rPr lang="pt-BR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X, XO</a:t>
            </a:r>
            <a:r>
              <a:rPr lang="pt-BR" sz="3200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3</a:t>
            </a:r>
            <a: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4" name="Rectangle 43"/>
          <p:cNvSpPr/>
          <p:nvPr/>
        </p:nvSpPr>
        <p:spPr>
          <a:xfrm>
            <a:off x="4860032" y="3100257"/>
            <a:ext cx="3408377" cy="57811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</a:pPr>
            <a: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pt-BR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HX, X</a:t>
            </a:r>
            <a:r>
              <a:rPr lang="pt-BR" sz="3200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2</a:t>
            </a:r>
            <a:r>
              <a:rPr lang="pt-BR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O</a:t>
            </a:r>
            <a:r>
              <a:rPr lang="pt-BR" sz="3200" baseline="-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7</a:t>
            </a:r>
            <a:endParaRPr lang="en-US" sz="3200" baseline="-30000" dirty="0">
              <a:solidFill>
                <a:srgbClr val="000000"/>
              </a:solidFill>
              <a:latin typeface="Times New Roman" panose="02020603050405020304" pitchFamily="18" charset="0"/>
              <a:ea typeface="Times New Roman" pitchFamily="18" charset="0"/>
              <a:cs typeface="Times New Roman" panose="02020603050405020304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63652" y="2205337"/>
            <a:ext cx="604292" cy="531044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96354" y="3198374"/>
            <a:ext cx="549303" cy="482721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64852" y="3126900"/>
            <a:ext cx="603557" cy="482845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5043" y="2244990"/>
            <a:ext cx="549444" cy="482845"/>
          </a:xfrm>
          <a:prstGeom prst="rect">
            <a:avLst/>
          </a:prstGeom>
        </p:spPr>
      </p:pic>
      <p:sp>
        <p:nvSpPr>
          <p:cNvPr id="22" name="Cloud 21">
            <a:hlinkClick r:id="rId13" action="ppaction://hlinksldjump"/>
          </p:cNvPr>
          <p:cNvSpPr/>
          <p:nvPr/>
        </p:nvSpPr>
        <p:spPr>
          <a:xfrm>
            <a:off x="7674503" y="4512360"/>
            <a:ext cx="1288266" cy="487852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1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ME</a:t>
            </a:r>
          </a:p>
        </p:txBody>
      </p:sp>
    </p:spTree>
    <p:extLst>
      <p:ext uri="{BB962C8B-B14F-4D97-AF65-F5344CB8AC3E}">
        <p14:creationId xmlns:p14="http://schemas.microsoft.com/office/powerpoint/2010/main" val="3674261670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0623" y="2827643"/>
            <a:ext cx="814875" cy="88719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2704" y="3387685"/>
            <a:ext cx="609667" cy="66377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1485" y="3848587"/>
            <a:ext cx="390293" cy="424931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624477" y="160723"/>
            <a:ext cx="7895046" cy="1665425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defRPr/>
            </a:pP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6. </a:t>
            </a:r>
            <a:r>
              <a:rPr lang="pt-BR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i cho 6 g một kim loại nhóm IIA tác dụng với nước thu được 3,7185 lít khí H</a:t>
            </a:r>
            <a:r>
              <a:rPr lang="pt-BR" sz="3200" b="1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đkc). Kim loại đó là:</a:t>
            </a:r>
          </a:p>
        </p:txBody>
      </p:sp>
      <p:sp>
        <p:nvSpPr>
          <p:cNvPr id="26" name="Rectangle 25"/>
          <p:cNvSpPr/>
          <p:nvPr/>
        </p:nvSpPr>
        <p:spPr>
          <a:xfrm>
            <a:off x="853687" y="2205803"/>
            <a:ext cx="3680099" cy="57811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pt-BR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a (M =137)</a:t>
            </a:r>
            <a:endParaRPr lang="vi-VN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512509" y="3677441"/>
            <a:ext cx="425336" cy="26190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0224451" y="3527669"/>
            <a:ext cx="668565" cy="4116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4703066" y="2216029"/>
            <a:ext cx="3680099" cy="57811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pt-BR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a (M=40)</a:t>
            </a:r>
            <a:endParaRPr lang="vi-VN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821384" y="3230283"/>
            <a:ext cx="3680099" cy="57811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pt-BR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r (M=88)</a:t>
            </a:r>
            <a:endParaRPr lang="vi-VN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4747641" y="3215486"/>
            <a:ext cx="3680099" cy="57811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pt-BR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g (M=24)</a:t>
            </a:r>
            <a:endParaRPr lang="vi-VN" sz="3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9493" y="2224909"/>
            <a:ext cx="604292" cy="531044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3921616" y="3313163"/>
            <a:ext cx="603402" cy="52806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9472" y="3271240"/>
            <a:ext cx="603557" cy="530398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5525" y="2263664"/>
            <a:ext cx="603557" cy="482845"/>
          </a:xfrm>
          <a:prstGeom prst="rect">
            <a:avLst/>
          </a:prstGeom>
        </p:spPr>
      </p:pic>
      <p:pic>
        <p:nvPicPr>
          <p:cNvPr id="20" name="Picture 2" descr="C:\Documents and Settings\Administrator\桌面\千库网-骑铅笔的人.png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3917054"/>
            <a:ext cx="2611814" cy="13630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Cloud 20">
            <a:hlinkClick r:id="rId15" action="ppaction://hlinksldjump"/>
          </p:cNvPr>
          <p:cNvSpPr/>
          <p:nvPr/>
        </p:nvSpPr>
        <p:spPr>
          <a:xfrm>
            <a:off x="7674503" y="4512360"/>
            <a:ext cx="1288266" cy="487852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1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ME</a:t>
            </a:r>
          </a:p>
        </p:txBody>
      </p:sp>
    </p:spTree>
    <p:extLst>
      <p:ext uri="{BB962C8B-B14F-4D97-AF65-F5344CB8AC3E}">
        <p14:creationId xmlns:p14="http://schemas.microsoft.com/office/powerpoint/2010/main" val="3807879353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0500"/>
                            </p:stCondLst>
                            <p:childTnLst>
                              <p:par>
                                <p:cTn id="4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61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2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6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7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1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92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94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5" fill="hold">
                      <p:stCondLst>
                        <p:cond delay="0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6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7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6" name="图片 305">
            <a:extLst>
              <a:ext uri="{FF2B5EF4-FFF2-40B4-BE49-F238E27FC236}">
                <a16:creationId xmlns:a16="http://schemas.microsoft.com/office/drawing/2014/main" id="{65351B8C-D2C3-43C3-98CD-7065F2D2004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16216" y="1096380"/>
            <a:ext cx="2952328" cy="2952328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54706CE0-63DD-451B-9A4C-424C23562B96}"/>
              </a:ext>
            </a:extLst>
          </p:cNvPr>
          <p:cNvSpPr txBox="1"/>
          <p:nvPr/>
        </p:nvSpPr>
        <p:spPr>
          <a:xfrm>
            <a:off x="1443472" y="286646"/>
            <a:ext cx="3653564" cy="52322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pPr lvl="0" defTabSz="673913">
              <a:defRPr/>
            </a:pPr>
            <a:r>
              <a:rPr lang="en-US" altLang="zh-CN" sz="2800" b="1" kern="0" dirty="0">
                <a:latin typeface="Times New Roman" panose="02020603050405020304" pitchFamily="18" charset="0"/>
                <a:ea typeface="【苹果】迟暮朝朝醉晚灯" panose="02000500000000000000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OẠT ĐỘNG NHÓM</a:t>
            </a:r>
            <a:endParaRPr kumimoji="0" lang="zh-CN" altLang="en-US" sz="2800" b="1" i="0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【苹果】迟暮朝朝醉晚灯" panose="02000500000000000000" pitchFamily="2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C92A07DD-108B-4781-8BB2-ACC00DCC737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268288"/>
            <a:ext cx="936104" cy="879647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637370E0-2F64-BFBD-C82B-E9226BDF83CD}"/>
              </a:ext>
            </a:extLst>
          </p:cNvPr>
          <p:cNvSpPr txBox="1"/>
          <p:nvPr/>
        </p:nvSpPr>
        <p:spPr>
          <a:xfrm>
            <a:off x="424466" y="1147935"/>
            <a:ext cx="5895853" cy="2015936"/>
          </a:xfrm>
          <a:prstGeom prst="rect">
            <a:avLst/>
          </a:prstGeom>
          <a:solidFill>
            <a:sysClr val="window" lastClr="FFFFFF"/>
          </a:solidFill>
          <a:ln w="12700" cap="flat" cmpd="sng" algn="ctr">
            <a:solidFill>
              <a:srgbClr val="70AD47"/>
            </a:solidFill>
            <a:prstDash val="solid"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defTabSz="6858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5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ia </a:t>
            </a:r>
            <a:r>
              <a:rPr kumimoji="0" lang="en-US" sz="2500" b="1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ớp</a:t>
            </a:r>
            <a:r>
              <a:rPr kumimoji="0" lang="en-US" sz="2500" b="1" i="0" u="none" strike="noStrike" kern="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500" b="1" i="0" u="none" strike="noStrike" kern="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ành</a:t>
            </a:r>
            <a:r>
              <a:rPr kumimoji="0" lang="en-US" sz="2500" b="1" i="0" u="none" strike="noStrike" kern="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6 </a:t>
            </a:r>
            <a:r>
              <a:rPr kumimoji="0" lang="en-US" sz="2500" b="1" i="0" u="none" strike="noStrike" kern="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hóm</a:t>
            </a:r>
            <a:r>
              <a:rPr lang="en-US" sz="25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500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àn</a:t>
            </a:r>
            <a:r>
              <a:rPr lang="en-US" sz="25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5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5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5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5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5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sz="25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5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2500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25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kumimoji="0" lang="en-US" sz="2500" b="1" i="0" u="none" strike="noStrike" kern="0" cap="none" spc="0" normalizeH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defTabSz="6858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500" b="1" kern="0" baseline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5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, 4: </a:t>
            </a:r>
            <a:r>
              <a:rPr lang="en-US" sz="2500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5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5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5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</a:t>
            </a:r>
          </a:p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500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5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, 5: </a:t>
            </a:r>
            <a:r>
              <a:rPr lang="en-US" sz="2500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5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5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5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</a:t>
            </a:r>
          </a:p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500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5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, 6: </a:t>
            </a:r>
            <a:r>
              <a:rPr lang="en-US" sz="2500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5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5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5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</a:t>
            </a:r>
          </a:p>
        </p:txBody>
      </p:sp>
      <p:grpSp>
        <p:nvGrpSpPr>
          <p:cNvPr id="14" name="组合 36">
            <a:extLst>
              <a:ext uri="{FF2B5EF4-FFF2-40B4-BE49-F238E27FC236}">
                <a16:creationId xmlns:a16="http://schemas.microsoft.com/office/drawing/2014/main" id="{095DE852-5233-49DC-0BE5-36E967FCC519}"/>
              </a:ext>
            </a:extLst>
          </p:cNvPr>
          <p:cNvGrpSpPr/>
          <p:nvPr/>
        </p:nvGrpSpPr>
        <p:grpSpPr>
          <a:xfrm>
            <a:off x="1043608" y="3436640"/>
            <a:ext cx="4994229" cy="2059171"/>
            <a:chOff x="2366283" y="1581150"/>
            <a:chExt cx="4266745" cy="1749425"/>
          </a:xfrm>
        </p:grpSpPr>
        <p:pic>
          <p:nvPicPr>
            <p:cNvPr id="15" name="Picture 2" descr="E:\我图PPT\00001PNG素材\儿童卡通\fwqwve.png">
              <a:extLst>
                <a:ext uri="{FF2B5EF4-FFF2-40B4-BE49-F238E27FC236}">
                  <a16:creationId xmlns:a16="http://schemas.microsoft.com/office/drawing/2014/main" id="{3C40211C-AA95-E4D0-648F-6A340ACBF9F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67000" y="1581150"/>
              <a:ext cx="3702623" cy="174942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" name="椭圆 38">
              <a:extLst>
                <a:ext uri="{FF2B5EF4-FFF2-40B4-BE49-F238E27FC236}">
                  <a16:creationId xmlns:a16="http://schemas.microsoft.com/office/drawing/2014/main" id="{47BF2585-2F32-FBCB-407E-8D6693BFCDF0}"/>
                </a:ext>
              </a:extLst>
            </p:cNvPr>
            <p:cNvSpPr/>
            <p:nvPr/>
          </p:nvSpPr>
          <p:spPr>
            <a:xfrm>
              <a:off x="2366283" y="2266951"/>
              <a:ext cx="457200" cy="457200"/>
            </a:xfrm>
            <a:prstGeom prst="ellipse">
              <a:avLst/>
            </a:prstGeom>
            <a:solidFill>
              <a:srgbClr val="1D6766"/>
            </a:solidFill>
            <a:ln>
              <a:solidFill>
                <a:schemeClr val="bg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7" name="椭圆 39">
              <a:extLst>
                <a:ext uri="{FF2B5EF4-FFF2-40B4-BE49-F238E27FC236}">
                  <a16:creationId xmlns:a16="http://schemas.microsoft.com/office/drawing/2014/main" id="{19DB5027-600A-7B0C-A03B-A305F7FE9A7B}"/>
                </a:ext>
              </a:extLst>
            </p:cNvPr>
            <p:cNvSpPr/>
            <p:nvPr/>
          </p:nvSpPr>
          <p:spPr>
            <a:xfrm>
              <a:off x="6175828" y="2227262"/>
              <a:ext cx="457200" cy="457200"/>
            </a:xfrm>
            <a:prstGeom prst="ellipse">
              <a:avLst/>
            </a:prstGeom>
            <a:solidFill>
              <a:srgbClr val="1D6766"/>
            </a:solidFill>
            <a:ln>
              <a:solidFill>
                <a:schemeClr val="bg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239663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airplan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6" name="图片 305">
            <a:extLst>
              <a:ext uri="{FF2B5EF4-FFF2-40B4-BE49-F238E27FC236}">
                <a16:creationId xmlns:a16="http://schemas.microsoft.com/office/drawing/2014/main" id="{65351B8C-D2C3-43C3-98CD-7065F2D2004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16216" y="1096380"/>
            <a:ext cx="2952328" cy="2952328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54706CE0-63DD-451B-9A4C-424C23562B96}"/>
              </a:ext>
            </a:extLst>
          </p:cNvPr>
          <p:cNvSpPr txBox="1"/>
          <p:nvPr/>
        </p:nvSpPr>
        <p:spPr>
          <a:xfrm>
            <a:off x="1443472" y="286646"/>
            <a:ext cx="3653564" cy="52322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pPr lvl="0" defTabSz="673913">
              <a:defRPr/>
            </a:pPr>
            <a:r>
              <a:rPr lang="en-US" altLang="zh-CN" sz="2800" b="1" kern="0" dirty="0">
                <a:latin typeface="Times New Roman" panose="02020603050405020304" pitchFamily="18" charset="0"/>
                <a:ea typeface="【苹果】迟暮朝朝醉晚灯" panose="02000500000000000000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OẠT ĐỘNG NHÓM</a:t>
            </a:r>
            <a:endParaRPr kumimoji="0" lang="zh-CN" altLang="en-US" sz="2800" b="1" i="0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【苹果】迟暮朝朝醉晚灯" panose="02000500000000000000" pitchFamily="2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C92A07DD-108B-4781-8BB2-ACC00DCC737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268288"/>
            <a:ext cx="936104" cy="879647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637370E0-2F64-BFBD-C82B-E9226BDF83CD}"/>
              </a:ext>
            </a:extLst>
          </p:cNvPr>
          <p:cNvSpPr txBox="1"/>
          <p:nvPr/>
        </p:nvSpPr>
        <p:spPr>
          <a:xfrm>
            <a:off x="395536" y="1420416"/>
            <a:ext cx="5895853" cy="1631216"/>
          </a:xfrm>
          <a:prstGeom prst="rect">
            <a:avLst/>
          </a:prstGeom>
          <a:solidFill>
            <a:sysClr val="window" lastClr="FFFFFF"/>
          </a:solidFill>
          <a:ln w="12700" cap="flat" cmpd="sng" algn="ctr">
            <a:solidFill>
              <a:srgbClr val="70AD47"/>
            </a:solidFill>
            <a:prstDash val="solid"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defTabSz="6858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500" b="1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ài</a:t>
            </a:r>
            <a:r>
              <a:rPr kumimoji="0" lang="en-US" sz="25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1:</a:t>
            </a:r>
            <a:r>
              <a:rPr kumimoji="0" lang="en-US" sz="25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5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o </a:t>
            </a:r>
            <a:r>
              <a:rPr kumimoji="0" lang="en-US" sz="25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ác</a:t>
            </a:r>
            <a:r>
              <a:rPr kumimoji="0" lang="en-US" sz="25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5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guyên</a:t>
            </a:r>
            <a:r>
              <a:rPr kumimoji="0" lang="en-US" sz="25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5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ố</a:t>
            </a:r>
            <a:r>
              <a:rPr kumimoji="0" lang="en-US" sz="25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5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12</a:t>
            </a:r>
            <a:r>
              <a:rPr kumimoji="0" lang="en-US" sz="25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g, </a:t>
            </a:r>
            <a:r>
              <a:rPr kumimoji="0" lang="en-US" sz="25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19</a:t>
            </a:r>
            <a:r>
              <a:rPr kumimoji="0" lang="en-US" sz="25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K, </a:t>
            </a:r>
            <a:r>
              <a:rPr kumimoji="0" lang="en-US" sz="25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11</a:t>
            </a:r>
            <a:r>
              <a:rPr kumimoji="0" lang="en-US" sz="25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a</a:t>
            </a:r>
            <a:endParaRPr kumimoji="0" lang="vi-VN" sz="25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defTabSz="6858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5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) </a:t>
            </a:r>
            <a:r>
              <a:rPr kumimoji="0" lang="en-US" sz="25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iết</a:t>
            </a:r>
            <a:r>
              <a:rPr kumimoji="0" lang="en-US" sz="25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5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ấu</a:t>
            </a:r>
            <a:r>
              <a:rPr kumimoji="0" lang="en-US" sz="25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5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ình</a:t>
            </a:r>
            <a:r>
              <a:rPr kumimoji="0" lang="en-US" sz="25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electron, </a:t>
            </a:r>
            <a:r>
              <a:rPr kumimoji="0" lang="en-US" sz="25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xác</a:t>
            </a:r>
            <a:r>
              <a:rPr kumimoji="0" lang="en-US" sz="25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5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ịnh</a:t>
            </a:r>
            <a:r>
              <a:rPr kumimoji="0" lang="en-US" sz="25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5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ị</a:t>
            </a:r>
            <a:r>
              <a:rPr kumimoji="0" lang="en-US" sz="25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5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í</a:t>
            </a:r>
            <a:r>
              <a:rPr kumimoji="0" lang="en-US" sz="25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5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ủa</a:t>
            </a:r>
            <a:r>
              <a:rPr kumimoji="0" lang="en-US" sz="25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5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ác</a:t>
            </a:r>
            <a:r>
              <a:rPr kumimoji="0" lang="en-US" sz="25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5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guyên</a:t>
            </a:r>
            <a:r>
              <a:rPr kumimoji="0" lang="en-US" sz="25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5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ố</a:t>
            </a:r>
            <a:r>
              <a:rPr kumimoji="0" lang="en-US" sz="25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5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ong</a:t>
            </a:r>
            <a:r>
              <a:rPr kumimoji="0" lang="en-US" sz="25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5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ảng</a:t>
            </a:r>
            <a:r>
              <a:rPr kumimoji="0" lang="en-US" sz="25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5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uần</a:t>
            </a:r>
            <a:r>
              <a:rPr kumimoji="0" lang="en-US" sz="25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5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oàn</a:t>
            </a:r>
            <a:r>
              <a:rPr kumimoji="0" lang="en-US" sz="25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?</a:t>
            </a:r>
            <a:endParaRPr kumimoji="0" lang="vi-VN" sz="25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defTabSz="6858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5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) </a:t>
            </a:r>
            <a:r>
              <a:rPr kumimoji="0" lang="en-US" sz="25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êu</a:t>
            </a:r>
            <a:r>
              <a:rPr kumimoji="0" lang="en-US" sz="25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5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ính</a:t>
            </a:r>
            <a:r>
              <a:rPr kumimoji="0" lang="en-US" sz="25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5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ất</a:t>
            </a:r>
            <a:r>
              <a:rPr kumimoji="0" lang="en-US" sz="25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5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óa</a:t>
            </a:r>
            <a:r>
              <a:rPr kumimoji="0" lang="en-US" sz="25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5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ọc</a:t>
            </a:r>
            <a:r>
              <a:rPr kumimoji="0" lang="en-US" sz="25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5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ơ</a:t>
            </a:r>
            <a:r>
              <a:rPr kumimoji="0" lang="en-US" sz="25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5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ản</a:t>
            </a:r>
            <a:r>
              <a:rPr kumimoji="0" lang="en-US" sz="25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5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ủa</a:t>
            </a:r>
            <a:r>
              <a:rPr kumimoji="0" lang="en-US" sz="25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5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11</a:t>
            </a:r>
            <a:r>
              <a:rPr kumimoji="0" lang="en-US" sz="25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a?</a:t>
            </a:r>
            <a:endParaRPr kumimoji="0" lang="vi-VN" sz="25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pSp>
        <p:nvGrpSpPr>
          <p:cNvPr id="14" name="组合 36">
            <a:extLst>
              <a:ext uri="{FF2B5EF4-FFF2-40B4-BE49-F238E27FC236}">
                <a16:creationId xmlns:a16="http://schemas.microsoft.com/office/drawing/2014/main" id="{095DE852-5233-49DC-0BE5-36E967FCC519}"/>
              </a:ext>
            </a:extLst>
          </p:cNvPr>
          <p:cNvGrpSpPr/>
          <p:nvPr/>
        </p:nvGrpSpPr>
        <p:grpSpPr>
          <a:xfrm>
            <a:off x="1043608" y="3220616"/>
            <a:ext cx="4994229" cy="2059171"/>
            <a:chOff x="2366283" y="1581150"/>
            <a:chExt cx="4266745" cy="1749425"/>
          </a:xfrm>
        </p:grpSpPr>
        <p:pic>
          <p:nvPicPr>
            <p:cNvPr id="15" name="Picture 2" descr="E:\我图PPT\00001PNG素材\儿童卡通\fwqwve.png">
              <a:extLst>
                <a:ext uri="{FF2B5EF4-FFF2-40B4-BE49-F238E27FC236}">
                  <a16:creationId xmlns:a16="http://schemas.microsoft.com/office/drawing/2014/main" id="{3C40211C-AA95-E4D0-648F-6A340ACBF9F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67000" y="1581150"/>
              <a:ext cx="3702623" cy="174942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" name="椭圆 38">
              <a:extLst>
                <a:ext uri="{FF2B5EF4-FFF2-40B4-BE49-F238E27FC236}">
                  <a16:creationId xmlns:a16="http://schemas.microsoft.com/office/drawing/2014/main" id="{47BF2585-2F32-FBCB-407E-8D6693BFCDF0}"/>
                </a:ext>
              </a:extLst>
            </p:cNvPr>
            <p:cNvSpPr/>
            <p:nvPr/>
          </p:nvSpPr>
          <p:spPr>
            <a:xfrm>
              <a:off x="2366283" y="2266951"/>
              <a:ext cx="457200" cy="457200"/>
            </a:xfrm>
            <a:prstGeom prst="ellipse">
              <a:avLst/>
            </a:prstGeom>
            <a:solidFill>
              <a:srgbClr val="1D6766"/>
            </a:solidFill>
            <a:ln>
              <a:solidFill>
                <a:schemeClr val="bg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7" name="椭圆 39">
              <a:extLst>
                <a:ext uri="{FF2B5EF4-FFF2-40B4-BE49-F238E27FC236}">
                  <a16:creationId xmlns:a16="http://schemas.microsoft.com/office/drawing/2014/main" id="{19DB5027-600A-7B0C-A03B-A305F7FE9A7B}"/>
                </a:ext>
              </a:extLst>
            </p:cNvPr>
            <p:cNvSpPr/>
            <p:nvPr/>
          </p:nvSpPr>
          <p:spPr>
            <a:xfrm>
              <a:off x="6175828" y="2227262"/>
              <a:ext cx="457200" cy="457200"/>
            </a:xfrm>
            <a:prstGeom prst="ellipse">
              <a:avLst/>
            </a:prstGeom>
            <a:solidFill>
              <a:srgbClr val="1D6766"/>
            </a:solidFill>
            <a:ln>
              <a:solidFill>
                <a:schemeClr val="bg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1856068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airplan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6" name="图片 305">
            <a:extLst>
              <a:ext uri="{FF2B5EF4-FFF2-40B4-BE49-F238E27FC236}">
                <a16:creationId xmlns:a16="http://schemas.microsoft.com/office/drawing/2014/main" id="{65351B8C-D2C3-43C3-98CD-7065F2D2004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16216" y="1171085"/>
            <a:ext cx="2952328" cy="2952328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54706CE0-63DD-451B-9A4C-424C23562B96}"/>
              </a:ext>
            </a:extLst>
          </p:cNvPr>
          <p:cNvSpPr txBox="1"/>
          <p:nvPr/>
        </p:nvSpPr>
        <p:spPr>
          <a:xfrm>
            <a:off x="1443472" y="286646"/>
            <a:ext cx="3653564" cy="52322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pPr lvl="0" defTabSz="673913">
              <a:defRPr/>
            </a:pPr>
            <a:r>
              <a:rPr lang="en-US" altLang="zh-CN" sz="2800" b="1" kern="0" dirty="0">
                <a:latin typeface="Times New Roman" panose="02020603050405020304" pitchFamily="18" charset="0"/>
                <a:ea typeface="【苹果】迟暮朝朝醉晚灯" panose="02000500000000000000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OẠT ĐỘNG NHÓM</a:t>
            </a:r>
            <a:endParaRPr kumimoji="0" lang="zh-CN" altLang="en-US" sz="2800" b="1" i="0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【苹果】迟暮朝朝醉晚灯" panose="02000500000000000000" pitchFamily="2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C92A07DD-108B-4781-8BB2-ACC00DCC737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268288"/>
            <a:ext cx="936104" cy="879647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637370E0-2F64-BFBD-C82B-E9226BDF83CD}"/>
              </a:ext>
            </a:extLst>
          </p:cNvPr>
          <p:cNvSpPr txBox="1"/>
          <p:nvPr/>
        </p:nvSpPr>
        <p:spPr>
          <a:xfrm>
            <a:off x="251520" y="1096380"/>
            <a:ext cx="6903966" cy="3939540"/>
          </a:xfrm>
          <a:prstGeom prst="rect">
            <a:avLst/>
          </a:prstGeom>
          <a:solidFill>
            <a:sysClr val="window" lastClr="FFFFFF"/>
          </a:solidFill>
          <a:ln w="12700" cap="flat" cmpd="sng" algn="ctr">
            <a:solidFill>
              <a:srgbClr val="70AD47"/>
            </a:solidFill>
            <a:prstDash val="solid"/>
            <a:miter lim="800000"/>
          </a:ln>
          <a:effectLst/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500" b="1" i="1" dirty="0" err="1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2500" b="1" i="1" dirty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i="1" dirty="0" err="1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2500" b="1" i="1" dirty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i="1" dirty="0" err="1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500" b="1" i="1" dirty="0">
              <a:solidFill>
                <a:schemeClr val="accent1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a)</a:t>
            </a:r>
            <a:r>
              <a:rPr lang="en-US" sz="2500" baseline="-25000" dirty="0">
                <a:latin typeface="Times New Roman" pitchFamily="18" charset="0"/>
                <a:cs typeface="Times New Roman" pitchFamily="18" charset="0"/>
              </a:rPr>
              <a:t> 12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Mg: 1s</a:t>
            </a:r>
            <a:r>
              <a:rPr lang="en-US" sz="25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2s</a:t>
            </a:r>
            <a:r>
              <a:rPr lang="en-US" sz="25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2p</a:t>
            </a:r>
            <a:r>
              <a:rPr lang="en-US" sz="2500" baseline="30000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3s</a:t>
            </a:r>
            <a:r>
              <a:rPr lang="en-US" sz="25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: ô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12, chu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kì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3,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IIA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500" baseline="-25000" dirty="0">
                <a:latin typeface="Times New Roman" pitchFamily="18" charset="0"/>
                <a:cs typeface="Times New Roman" pitchFamily="18" charset="0"/>
              </a:rPr>
              <a:t>19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K: 1s</a:t>
            </a:r>
            <a:r>
              <a:rPr lang="en-US" sz="25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2s</a:t>
            </a:r>
            <a:r>
              <a:rPr lang="en-US" sz="25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2p</a:t>
            </a:r>
            <a:r>
              <a:rPr lang="en-US" sz="2500" baseline="30000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3s</a:t>
            </a:r>
            <a:r>
              <a:rPr lang="en-US" sz="25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3p</a:t>
            </a:r>
            <a:r>
              <a:rPr lang="en-US" sz="2500" baseline="30000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4s</a:t>
            </a:r>
            <a:r>
              <a:rPr lang="en-US" sz="2500" baseline="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: ố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19, chu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kì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4,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IA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500" baseline="-25000" dirty="0">
                <a:latin typeface="Times New Roman" pitchFamily="18" charset="0"/>
                <a:cs typeface="Times New Roman" pitchFamily="18" charset="0"/>
              </a:rPr>
              <a:t>11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Na: 1s</a:t>
            </a:r>
            <a:r>
              <a:rPr lang="en-US" sz="25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2s</a:t>
            </a:r>
            <a:r>
              <a:rPr lang="en-US" sz="25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2p</a:t>
            </a:r>
            <a:r>
              <a:rPr lang="en-US" sz="2500" baseline="30000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3s</a:t>
            </a:r>
            <a:r>
              <a:rPr lang="en-US" sz="2500" baseline="30000" dirty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: ô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11, chu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kì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3,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IA</a:t>
            </a:r>
            <a:endParaRPr lang="vi-VN" sz="2500" dirty="0">
              <a:latin typeface="Times New Roman" pitchFamily="18" charset="0"/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bản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baseline="-25000" dirty="0">
                <a:latin typeface="Times New Roman" pitchFamily="18" charset="0"/>
                <a:cs typeface="Times New Roman" pitchFamily="18" charset="0"/>
              </a:rPr>
              <a:t>11</a:t>
            </a:r>
            <a:r>
              <a:rPr lang="en-US" sz="2500" b="1" dirty="0">
                <a:latin typeface="Times New Roman" pitchFamily="18" charset="0"/>
                <a:cs typeface="Times New Roman" pitchFamily="18" charset="0"/>
              </a:rPr>
              <a:t>Na: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kim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Oxygen: I, CT oxide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: Na</a:t>
            </a:r>
            <a:r>
              <a:rPr lang="en-US" sz="25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O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Hydrogen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- Hydroxide: NaOH,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base </a:t>
            </a:r>
            <a:r>
              <a:rPr lang="en-US" sz="2500" dirty="0" err="1">
                <a:latin typeface="Times New Roman" pitchFamily="18" charset="0"/>
                <a:cs typeface="Times New Roman" pitchFamily="18" charset="0"/>
              </a:rPr>
              <a:t>mạnh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.</a:t>
            </a:r>
            <a:endParaRPr lang="vi-VN" sz="25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639507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airplan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6" name="图片 305">
            <a:extLst>
              <a:ext uri="{FF2B5EF4-FFF2-40B4-BE49-F238E27FC236}">
                <a16:creationId xmlns:a16="http://schemas.microsoft.com/office/drawing/2014/main" id="{65351B8C-D2C3-43C3-98CD-7065F2D2004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72238" y="1097711"/>
            <a:ext cx="2952328" cy="2952328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54706CE0-63DD-451B-9A4C-424C23562B96}"/>
              </a:ext>
            </a:extLst>
          </p:cNvPr>
          <p:cNvSpPr txBox="1"/>
          <p:nvPr/>
        </p:nvSpPr>
        <p:spPr>
          <a:xfrm>
            <a:off x="1443472" y="286646"/>
            <a:ext cx="3653564" cy="52322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pPr lvl="0" defTabSz="673913">
              <a:defRPr/>
            </a:pPr>
            <a:r>
              <a:rPr lang="en-US" altLang="zh-CN" sz="2800" b="1" kern="0" dirty="0">
                <a:latin typeface="Times New Roman" panose="02020603050405020304" pitchFamily="18" charset="0"/>
                <a:ea typeface="【苹果】迟暮朝朝醉晚灯" panose="02000500000000000000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OẠT ĐỘNG NHÓM</a:t>
            </a:r>
            <a:endParaRPr kumimoji="0" lang="zh-CN" altLang="en-US" sz="2800" b="1" i="0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【苹果】迟暮朝朝醉晚灯" panose="02000500000000000000" pitchFamily="2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C92A07DD-108B-4781-8BB2-ACC00DCC737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268288"/>
            <a:ext cx="936104" cy="879647"/>
          </a:xfrm>
          <a:prstGeom prst="rect">
            <a:avLst/>
          </a:prstGeom>
        </p:spPr>
      </p:pic>
      <p:grpSp>
        <p:nvGrpSpPr>
          <p:cNvPr id="14" name="组合 36">
            <a:extLst>
              <a:ext uri="{FF2B5EF4-FFF2-40B4-BE49-F238E27FC236}">
                <a16:creationId xmlns:a16="http://schemas.microsoft.com/office/drawing/2014/main" id="{095DE852-5233-49DC-0BE5-36E967FCC519}"/>
              </a:ext>
            </a:extLst>
          </p:cNvPr>
          <p:cNvGrpSpPr/>
          <p:nvPr/>
        </p:nvGrpSpPr>
        <p:grpSpPr>
          <a:xfrm>
            <a:off x="1043608" y="3220616"/>
            <a:ext cx="4994229" cy="2059171"/>
            <a:chOff x="2366283" y="1581150"/>
            <a:chExt cx="4266745" cy="1749425"/>
          </a:xfrm>
        </p:grpSpPr>
        <p:pic>
          <p:nvPicPr>
            <p:cNvPr id="15" name="Picture 2" descr="E:\我图PPT\00001PNG素材\儿童卡通\fwqwve.png">
              <a:extLst>
                <a:ext uri="{FF2B5EF4-FFF2-40B4-BE49-F238E27FC236}">
                  <a16:creationId xmlns:a16="http://schemas.microsoft.com/office/drawing/2014/main" id="{3C40211C-AA95-E4D0-648F-6A340ACBF9F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67000" y="1581150"/>
              <a:ext cx="3702623" cy="174942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" name="椭圆 38">
              <a:extLst>
                <a:ext uri="{FF2B5EF4-FFF2-40B4-BE49-F238E27FC236}">
                  <a16:creationId xmlns:a16="http://schemas.microsoft.com/office/drawing/2014/main" id="{47BF2585-2F32-FBCB-407E-8D6693BFCDF0}"/>
                </a:ext>
              </a:extLst>
            </p:cNvPr>
            <p:cNvSpPr/>
            <p:nvPr/>
          </p:nvSpPr>
          <p:spPr>
            <a:xfrm>
              <a:off x="2366283" y="2266951"/>
              <a:ext cx="457200" cy="457200"/>
            </a:xfrm>
            <a:prstGeom prst="ellipse">
              <a:avLst/>
            </a:prstGeom>
            <a:solidFill>
              <a:srgbClr val="1D6766"/>
            </a:solidFill>
            <a:ln>
              <a:solidFill>
                <a:schemeClr val="bg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7" name="椭圆 39">
              <a:extLst>
                <a:ext uri="{FF2B5EF4-FFF2-40B4-BE49-F238E27FC236}">
                  <a16:creationId xmlns:a16="http://schemas.microsoft.com/office/drawing/2014/main" id="{19DB5027-600A-7B0C-A03B-A305F7FE9A7B}"/>
                </a:ext>
              </a:extLst>
            </p:cNvPr>
            <p:cNvSpPr/>
            <p:nvPr/>
          </p:nvSpPr>
          <p:spPr>
            <a:xfrm>
              <a:off x="6175828" y="2227262"/>
              <a:ext cx="457200" cy="457200"/>
            </a:xfrm>
            <a:prstGeom prst="ellipse">
              <a:avLst/>
            </a:prstGeom>
            <a:solidFill>
              <a:srgbClr val="1D6766"/>
            </a:solidFill>
            <a:ln>
              <a:solidFill>
                <a:schemeClr val="bg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C1EADA3C-B31C-35F1-AE26-41462ECF2A67}"/>
              </a:ext>
            </a:extLst>
          </p:cNvPr>
          <p:cNvSpPr txBox="1"/>
          <p:nvPr/>
        </p:nvSpPr>
        <p:spPr>
          <a:xfrm>
            <a:off x="464584" y="1386381"/>
            <a:ext cx="6048698" cy="2246769"/>
          </a:xfrm>
          <a:prstGeom prst="rect">
            <a:avLst/>
          </a:prstGeom>
          <a:ln>
            <a:solidFill>
              <a:srgbClr val="00B050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>
              <a:defRPr/>
            </a:pP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Oxide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R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RO</a:t>
            </a:r>
            <a:r>
              <a:rPr lang="en-US" sz="280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hydrogen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5,88 % H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pt-BR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ác định nguyên tử khối của nguyên tố đó.</a:t>
            </a:r>
            <a:endParaRPr lang="vi-VN" sz="28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517744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airplan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6" name="图片 305">
            <a:extLst>
              <a:ext uri="{FF2B5EF4-FFF2-40B4-BE49-F238E27FC236}">
                <a16:creationId xmlns:a16="http://schemas.microsoft.com/office/drawing/2014/main" id="{65351B8C-D2C3-43C3-98CD-7065F2D2004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72238" y="1097711"/>
            <a:ext cx="2952328" cy="2952328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54706CE0-63DD-451B-9A4C-424C23562B96}"/>
              </a:ext>
            </a:extLst>
          </p:cNvPr>
          <p:cNvSpPr txBox="1"/>
          <p:nvPr/>
        </p:nvSpPr>
        <p:spPr>
          <a:xfrm>
            <a:off x="1443472" y="286646"/>
            <a:ext cx="3653564" cy="52322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pPr lvl="0" defTabSz="673913">
              <a:defRPr/>
            </a:pPr>
            <a:r>
              <a:rPr lang="en-US" altLang="zh-CN" sz="2800" b="1" kern="0" dirty="0">
                <a:latin typeface="Times New Roman" panose="02020603050405020304" pitchFamily="18" charset="0"/>
                <a:ea typeface="【苹果】迟暮朝朝醉晚灯" panose="02000500000000000000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OẠT ĐỘNG NHÓM</a:t>
            </a:r>
            <a:endParaRPr kumimoji="0" lang="zh-CN" altLang="en-US" sz="2800" b="1" i="0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【苹果】迟暮朝朝醉晚灯" panose="02000500000000000000" pitchFamily="2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C92A07DD-108B-4781-8BB2-ACC00DCC737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268288"/>
            <a:ext cx="936104" cy="879647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51FF7256-4EA6-32BA-D492-758E29871C2D}"/>
              </a:ext>
            </a:extLst>
          </p:cNvPr>
          <p:cNvSpPr txBox="1"/>
          <p:nvPr/>
        </p:nvSpPr>
        <p:spPr>
          <a:xfrm>
            <a:off x="677952" y="1348408"/>
            <a:ext cx="5982279" cy="3170099"/>
          </a:xfrm>
          <a:prstGeom prst="rect">
            <a:avLst/>
          </a:prstGeom>
          <a:ln>
            <a:solidFill>
              <a:srgbClr val="00B050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defRPr/>
            </a:pPr>
            <a:r>
              <a:rPr lang="en-US" sz="2500" b="1" i="1" dirty="0" err="1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2500" b="1" i="1" dirty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i="1" dirty="0" err="1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2500" b="1" i="1" dirty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i="1" dirty="0" err="1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500" b="1" i="1" dirty="0">
              <a:solidFill>
                <a:schemeClr val="accent1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pt-BR" sz="25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Oxide cao </a:t>
            </a:r>
            <a:r>
              <a:rPr lang="pt-BR" sz="2500" dirty="0">
                <a:latin typeface="Times New Roman" pitchFamily="18" charset="0"/>
                <a:cs typeface="Times New Roman" pitchFamily="18" charset="0"/>
              </a:rPr>
              <a:t>nhất: RO</a:t>
            </a:r>
            <a:r>
              <a:rPr lang="pt-BR" sz="25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pt-BR" sz="2500" dirty="0">
                <a:latin typeface="Times New Roman" pitchFamily="18" charset="0"/>
                <a:cs typeface="Times New Roman" pitchFamily="18" charset="0"/>
              </a:rPr>
              <a:t> =&gt; R thuộc nhóm VIA.</a:t>
            </a:r>
          </a:p>
          <a:p>
            <a:pPr>
              <a:defRPr/>
            </a:pPr>
            <a:r>
              <a:rPr lang="pt-BR" sz="2500" dirty="0">
                <a:latin typeface="Times New Roman" pitchFamily="18" charset="0"/>
                <a:cs typeface="Times New Roman" pitchFamily="18" charset="0"/>
              </a:rPr>
              <a:t> Hợp chất khí với hydrogen: RH</a:t>
            </a:r>
            <a:r>
              <a:rPr lang="pt-BR" sz="25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pt-BR" sz="2500" dirty="0"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pt-BR" sz="2500" dirty="0">
                <a:latin typeface="Times New Roman" pitchFamily="18" charset="0"/>
                <a:cs typeface="Times New Roman" pitchFamily="18" charset="0"/>
              </a:rPr>
              <a:t>Ta có: </a:t>
            </a:r>
          </a:p>
          <a:p>
            <a:pPr>
              <a:defRPr/>
            </a:pPr>
            <a:r>
              <a:rPr lang="pt-BR" sz="2500" dirty="0">
                <a:latin typeface="Times New Roman" pitchFamily="18" charset="0"/>
                <a:cs typeface="Times New Roman" pitchFamily="18" charset="0"/>
              </a:rPr>
              <a:t>                                    </a:t>
            </a:r>
          </a:p>
          <a:p>
            <a:pPr>
              <a:defRPr/>
            </a:pPr>
            <a:endParaRPr lang="pt-BR" sz="2500" dirty="0"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pt-BR" sz="2500" dirty="0">
                <a:latin typeface="Times New Roman" pitchFamily="18" charset="0"/>
                <a:cs typeface="Times New Roman" pitchFamily="18" charset="0"/>
              </a:rPr>
              <a:t>=&gt;  M</a:t>
            </a:r>
            <a:r>
              <a:rPr lang="pt-BR" sz="2500" baseline="-25000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pt-BR" sz="2500" dirty="0">
                <a:latin typeface="Times New Roman" pitchFamily="18" charset="0"/>
                <a:cs typeface="Times New Roman" pitchFamily="18" charset="0"/>
              </a:rPr>
              <a:t> = 32 (Sulfur)</a:t>
            </a:r>
          </a:p>
          <a:p>
            <a:pPr>
              <a:defRPr/>
            </a:pPr>
            <a:endParaRPr lang="vi-VN" sz="25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73FF25F6-E5C9-1776-49BF-E3B7174C31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443095"/>
              </p:ext>
            </p:extLst>
          </p:nvPr>
        </p:nvGraphicFramePr>
        <p:xfrm>
          <a:off x="1796882" y="2572544"/>
          <a:ext cx="2199053" cy="996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52200" imgH="431640" progId="Equation.DSMT4">
                  <p:embed/>
                </p:oleObj>
              </mc:Choice>
              <mc:Fallback>
                <p:oleObj name="Equation" r:id="rId5" imgW="952200" imgH="4316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96882" y="2572544"/>
                        <a:ext cx="2199053" cy="996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图片 11">
            <a:extLst>
              <a:ext uri="{FF2B5EF4-FFF2-40B4-BE49-F238E27FC236}">
                <a16:creationId xmlns:a16="http://schemas.microsoft.com/office/drawing/2014/main" id="{3331432A-F264-E231-B697-3DA516D44F35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33957" y="3708934"/>
            <a:ext cx="936104" cy="8796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505192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airplan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6" name="图片 305">
            <a:extLst>
              <a:ext uri="{FF2B5EF4-FFF2-40B4-BE49-F238E27FC236}">
                <a16:creationId xmlns:a16="http://schemas.microsoft.com/office/drawing/2014/main" id="{65351B8C-D2C3-43C3-98CD-7065F2D2004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72238" y="1097711"/>
            <a:ext cx="2952328" cy="2952328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54706CE0-63DD-451B-9A4C-424C23562B96}"/>
              </a:ext>
            </a:extLst>
          </p:cNvPr>
          <p:cNvSpPr txBox="1"/>
          <p:nvPr/>
        </p:nvSpPr>
        <p:spPr>
          <a:xfrm>
            <a:off x="1443472" y="286646"/>
            <a:ext cx="3653564" cy="52322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pPr lvl="0" defTabSz="673913">
              <a:defRPr/>
            </a:pPr>
            <a:r>
              <a:rPr lang="en-US" altLang="zh-CN" sz="2800" b="1" kern="0" dirty="0">
                <a:latin typeface="Times New Roman" panose="02020603050405020304" pitchFamily="18" charset="0"/>
                <a:ea typeface="【苹果】迟暮朝朝醉晚灯" panose="02000500000000000000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OẠT ĐỘNG NHÓM</a:t>
            </a:r>
            <a:endParaRPr kumimoji="0" lang="zh-CN" altLang="en-US" sz="2800" b="1" i="0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【苹果】迟暮朝朝醉晚灯" panose="02000500000000000000" pitchFamily="2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C92A07DD-108B-4781-8BB2-ACC00DCC737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268288"/>
            <a:ext cx="936104" cy="879647"/>
          </a:xfrm>
          <a:prstGeom prst="rect">
            <a:avLst/>
          </a:prstGeom>
        </p:spPr>
      </p:pic>
      <p:pic>
        <p:nvPicPr>
          <p:cNvPr id="22" name="图片 11">
            <a:extLst>
              <a:ext uri="{FF2B5EF4-FFF2-40B4-BE49-F238E27FC236}">
                <a16:creationId xmlns:a16="http://schemas.microsoft.com/office/drawing/2014/main" id="{3331432A-F264-E231-B697-3DA516D44F35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72238" y="3997152"/>
            <a:ext cx="936104" cy="87964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A238A79B-6504-16A5-F17E-C198F6DF6364}"/>
              </a:ext>
            </a:extLst>
          </p:cNvPr>
          <p:cNvSpPr txBox="1"/>
          <p:nvPr/>
        </p:nvSpPr>
        <p:spPr>
          <a:xfrm>
            <a:off x="389308" y="1295271"/>
            <a:ext cx="6230598" cy="2554545"/>
          </a:xfrm>
          <a:prstGeom prst="rect">
            <a:avLst/>
          </a:prstGeom>
          <a:ln>
            <a:solidFill>
              <a:srgbClr val="CC3399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>
              <a:defRPr/>
            </a:pP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pt-BR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ai nguyên tố X, Y thuộc cùng 1 chu kì, 2 nhóm A liên tiếp, có tổng số đơn vị điện tích hạt nhân là 31. </a:t>
            </a:r>
          </a:p>
          <a:p>
            <a:pPr algn="just">
              <a:defRPr/>
            </a:pPr>
            <a:r>
              <a:rPr lang="pt-BR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ác định tên của nguyên tố X, Y?</a:t>
            </a:r>
            <a:endParaRPr lang="vi-VN" sz="32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915426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airplan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6" name="图片 305">
            <a:extLst>
              <a:ext uri="{FF2B5EF4-FFF2-40B4-BE49-F238E27FC236}">
                <a16:creationId xmlns:a16="http://schemas.microsoft.com/office/drawing/2014/main" id="{65351B8C-D2C3-43C3-98CD-7065F2D2004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72238" y="1097711"/>
            <a:ext cx="2952328" cy="2952328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54706CE0-63DD-451B-9A4C-424C23562B96}"/>
              </a:ext>
            </a:extLst>
          </p:cNvPr>
          <p:cNvSpPr txBox="1"/>
          <p:nvPr/>
        </p:nvSpPr>
        <p:spPr>
          <a:xfrm>
            <a:off x="1443472" y="286646"/>
            <a:ext cx="3653564" cy="52322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pPr lvl="0" defTabSz="673913">
              <a:defRPr/>
            </a:pPr>
            <a:r>
              <a:rPr lang="en-US" altLang="zh-CN" sz="2800" b="1" kern="0" dirty="0">
                <a:latin typeface="Times New Roman" panose="02020603050405020304" pitchFamily="18" charset="0"/>
                <a:ea typeface="【苹果】迟暮朝朝醉晚灯" panose="02000500000000000000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OẠT ĐỘNG NHÓM</a:t>
            </a:r>
            <a:endParaRPr kumimoji="0" lang="zh-CN" altLang="en-US" sz="2800" b="1" i="0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【苹果】迟暮朝朝醉晚灯" panose="02000500000000000000" pitchFamily="2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C92A07DD-108B-4781-8BB2-ACC00DCC737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268288"/>
            <a:ext cx="936104" cy="879647"/>
          </a:xfrm>
          <a:prstGeom prst="rect">
            <a:avLst/>
          </a:prstGeom>
        </p:spPr>
      </p:pic>
      <p:pic>
        <p:nvPicPr>
          <p:cNvPr id="22" name="图片 11">
            <a:extLst>
              <a:ext uri="{FF2B5EF4-FFF2-40B4-BE49-F238E27FC236}">
                <a16:creationId xmlns:a16="http://schemas.microsoft.com/office/drawing/2014/main" id="{3331432A-F264-E231-B697-3DA516D44F35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80350" y="4047377"/>
            <a:ext cx="936104" cy="87964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F0EED91-410C-BD2F-E612-2DEB28930A00}"/>
              </a:ext>
            </a:extLst>
          </p:cNvPr>
          <p:cNvSpPr txBox="1"/>
          <p:nvPr/>
        </p:nvSpPr>
        <p:spPr>
          <a:xfrm>
            <a:off x="479138" y="1357966"/>
            <a:ext cx="5605029" cy="3016210"/>
          </a:xfrm>
          <a:prstGeom prst="rect">
            <a:avLst/>
          </a:prstGeom>
          <a:ln>
            <a:solidFill>
              <a:srgbClr val="CC3399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ts val="600"/>
              </a:spcBef>
              <a:spcAft>
                <a:spcPts val="600"/>
              </a:spcAft>
              <a:defRPr/>
            </a:pPr>
            <a:r>
              <a:rPr lang="en-US" sz="2500" b="1" i="1" dirty="0" err="1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2500" b="1" i="1" dirty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i="1" dirty="0" err="1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2500" b="1" i="1" dirty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i="1" dirty="0" err="1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500" b="1" i="1" dirty="0">
              <a:solidFill>
                <a:schemeClr val="accent1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600"/>
              </a:spcBef>
              <a:spcAft>
                <a:spcPts val="600"/>
              </a:spcAft>
              <a:defRPr/>
            </a:pPr>
            <a:r>
              <a:rPr lang="en-US" sz="25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ọi số đơn vị điện tích hạt nhân của X, Y là </a:t>
            </a:r>
            <a:r>
              <a:rPr lang="en-US" sz="25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500" baseline="-25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5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 Z</a:t>
            </a:r>
            <a:r>
              <a:rPr lang="en-US" sz="250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5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(Z</a:t>
            </a:r>
            <a:r>
              <a:rPr lang="en-US" sz="250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5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&lt; Z</a:t>
            </a:r>
            <a:r>
              <a:rPr lang="en-US" sz="250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5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spcBef>
                <a:spcPts val="600"/>
              </a:spcBef>
              <a:spcAft>
                <a:spcPts val="600"/>
              </a:spcAft>
              <a:defRPr/>
            </a:pPr>
            <a:r>
              <a:rPr lang="en-US" sz="25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5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5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spcBef>
                <a:spcPts val="600"/>
              </a:spcBef>
              <a:spcAft>
                <a:spcPts val="600"/>
              </a:spcAft>
              <a:defRPr/>
            </a:pPr>
            <a:r>
              <a:rPr lang="en-US" sz="25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Z</a:t>
            </a:r>
            <a:r>
              <a:rPr lang="en-US" sz="250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5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+ Z</a:t>
            </a:r>
            <a:r>
              <a:rPr lang="en-US" sz="250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5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= 31	      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500" baseline="-2500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= 15: X là P</a:t>
            </a:r>
            <a:endParaRPr lang="en-US" sz="25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600"/>
              </a:spcBef>
              <a:spcAft>
                <a:spcPts val="600"/>
              </a:spcAft>
              <a:defRPr/>
            </a:pPr>
            <a:r>
              <a:rPr lang="en-US" sz="25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Z</a:t>
            </a:r>
            <a:r>
              <a:rPr lang="en-US" sz="250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5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– Z</a:t>
            </a:r>
            <a:r>
              <a:rPr lang="en-US" sz="250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5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                  Z</a:t>
            </a:r>
            <a:r>
              <a:rPr lang="en-US" sz="2500" baseline="-25000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 = 16: Y là S</a:t>
            </a:r>
          </a:p>
        </p:txBody>
      </p:sp>
      <p:sp>
        <p:nvSpPr>
          <p:cNvPr id="2" name="Left Brace 1">
            <a:extLst>
              <a:ext uri="{FF2B5EF4-FFF2-40B4-BE49-F238E27FC236}">
                <a16:creationId xmlns:a16="http://schemas.microsoft.com/office/drawing/2014/main" id="{CE6625FD-F101-B9F3-28A1-A389D0D549B3}"/>
              </a:ext>
            </a:extLst>
          </p:cNvPr>
          <p:cNvSpPr/>
          <p:nvPr/>
        </p:nvSpPr>
        <p:spPr>
          <a:xfrm>
            <a:off x="3410044" y="3364632"/>
            <a:ext cx="360040" cy="879647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Left Brace 8">
            <a:extLst>
              <a:ext uri="{FF2B5EF4-FFF2-40B4-BE49-F238E27FC236}">
                <a16:creationId xmlns:a16="http://schemas.microsoft.com/office/drawing/2014/main" id="{067D6394-4A12-3483-1926-87789A7F5CAC}"/>
              </a:ext>
            </a:extLst>
          </p:cNvPr>
          <p:cNvSpPr/>
          <p:nvPr/>
        </p:nvSpPr>
        <p:spPr>
          <a:xfrm>
            <a:off x="438842" y="3474807"/>
            <a:ext cx="360040" cy="879647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0ADA7231-C622-1FC5-4DA5-13989D3984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997734"/>
              </p:ext>
            </p:extLst>
          </p:nvPr>
        </p:nvGraphicFramePr>
        <p:xfrm>
          <a:off x="2723598" y="3646987"/>
          <a:ext cx="360040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0440" imgH="152280" progId="Equation.DSMT4">
                  <p:embed/>
                </p:oleObj>
              </mc:Choice>
              <mc:Fallback>
                <p:oleObj name="Equation" r:id="rId5" imgW="190440" imgH="1522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23598" y="3646987"/>
                        <a:ext cx="360040" cy="2880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19196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airplan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" grpId="0" animBg="1"/>
      <p:bldP spid="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卡通背景天空漫画云">
            <a:extLst>
              <a:ext uri="{FF2B5EF4-FFF2-40B4-BE49-F238E27FC236}">
                <a16:creationId xmlns:a16="http://schemas.microsoft.com/office/drawing/2014/main" id="{2DC03C34-3504-47D5-8752-2DCF83CCC4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763"/>
            <a:ext cx="9144000" cy="5137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EFAEB0CC-8C63-467D-8733-FA5260126F0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48264" y="2671688"/>
            <a:ext cx="1973213" cy="2473400"/>
          </a:xfrm>
          <a:prstGeom prst="rect">
            <a:avLst/>
          </a:prstGeom>
        </p:spPr>
      </p:pic>
      <p:pic>
        <p:nvPicPr>
          <p:cNvPr id="69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2" y="3796680"/>
            <a:ext cx="9143908" cy="1576832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图片 3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0033" y="3596353"/>
            <a:ext cx="2160240" cy="1207020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6270AD54-36B5-428C-BF99-126AD32BB4AC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584" y="2932584"/>
            <a:ext cx="936104" cy="1442393"/>
          </a:xfrm>
          <a:prstGeom prst="rect">
            <a:avLst/>
          </a:prstGeom>
        </p:spPr>
      </p:pic>
      <p:sp>
        <p:nvSpPr>
          <p:cNvPr id="41" name="矩形 40">
            <a:extLst>
              <a:ext uri="{FF2B5EF4-FFF2-40B4-BE49-F238E27FC236}">
                <a16:creationId xmlns:a16="http://schemas.microsoft.com/office/drawing/2014/main" id="{AFB8A9BD-5390-446E-A0A5-27517F552C00}"/>
              </a:ext>
            </a:extLst>
          </p:cNvPr>
          <p:cNvSpPr/>
          <p:nvPr/>
        </p:nvSpPr>
        <p:spPr>
          <a:xfrm>
            <a:off x="1115616" y="412304"/>
            <a:ext cx="2016224" cy="792088"/>
          </a:xfrm>
          <a:prstGeom prst="rect">
            <a:avLst/>
          </a:prstGeom>
          <a:solidFill>
            <a:srgbClr val="E5F3FE"/>
          </a:solidFill>
          <a:ln>
            <a:solidFill>
              <a:srgbClr val="E5F3F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4" name="矩形 43">
            <a:extLst>
              <a:ext uri="{FF2B5EF4-FFF2-40B4-BE49-F238E27FC236}">
                <a16:creationId xmlns:a16="http://schemas.microsoft.com/office/drawing/2014/main" id="{CDF014B8-BAF0-49AA-B8B6-BE0F60B70158}"/>
              </a:ext>
            </a:extLst>
          </p:cNvPr>
          <p:cNvSpPr/>
          <p:nvPr/>
        </p:nvSpPr>
        <p:spPr>
          <a:xfrm>
            <a:off x="683568" y="628328"/>
            <a:ext cx="2088232" cy="1080120"/>
          </a:xfrm>
          <a:prstGeom prst="rect">
            <a:avLst/>
          </a:prstGeom>
          <a:solidFill>
            <a:srgbClr val="E5F3FE"/>
          </a:solidFill>
          <a:ln>
            <a:solidFill>
              <a:srgbClr val="E5F3F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D58790A-99A6-4773-A502-349F41E8200F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5718" y="772343"/>
            <a:ext cx="5480578" cy="2824009"/>
          </a:xfrm>
          <a:prstGeom prst="rect">
            <a:avLst/>
          </a:prstGeom>
        </p:spPr>
      </p:pic>
      <p:sp>
        <p:nvSpPr>
          <p:cNvPr id="28" name="TextBox 37"/>
          <p:cNvSpPr txBox="1"/>
          <p:nvPr/>
        </p:nvSpPr>
        <p:spPr>
          <a:xfrm>
            <a:off x="1144259" y="2356520"/>
            <a:ext cx="676875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3600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9: </a:t>
            </a:r>
          </a:p>
          <a:p>
            <a:pPr algn="ctr"/>
            <a:r>
              <a:rPr lang="en-US" sz="3600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ÔN TẬP CHƯƠNG 2</a:t>
            </a:r>
          </a:p>
          <a:p>
            <a:pPr algn="ctr"/>
            <a:endParaRPr lang="zh-CN" altLang="en-US" sz="3600" spc="-300" dirty="0">
              <a:solidFill>
                <a:srgbClr val="2CA6E0"/>
              </a:solidFill>
              <a:latin typeface="Times New Roman" panose="02020603050405020304" pitchFamily="18" charset="0"/>
              <a:ea typeface="【苹果】迟暮朝朝醉晚灯" panose="0200050000000000000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pic>
        <p:nvPicPr>
          <p:cNvPr id="40" name="图片 39">
            <a:extLst>
              <a:ext uri="{FF2B5EF4-FFF2-40B4-BE49-F238E27FC236}">
                <a16:creationId xmlns:a16="http://schemas.microsoft.com/office/drawing/2014/main" id="{79967922-C563-4690-9A2C-BD26C689945B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268288"/>
            <a:ext cx="1532592" cy="1440160"/>
          </a:xfrm>
          <a:prstGeom prst="rect">
            <a:avLst/>
          </a:prstGeom>
        </p:spPr>
      </p:pic>
      <p:pic>
        <p:nvPicPr>
          <p:cNvPr id="37" name="图片 36">
            <a:extLst>
              <a:ext uri="{FF2B5EF4-FFF2-40B4-BE49-F238E27FC236}">
                <a16:creationId xmlns:a16="http://schemas.microsoft.com/office/drawing/2014/main" id="{CB32B15B-D356-416A-AA78-D94167D636FD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209475" flipH="1">
            <a:off x="6175340" y="3344086"/>
            <a:ext cx="396972" cy="6766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8192653"/>
      </p:ext>
    </p:extLst>
  </p:cSld>
  <p:clrMapOvr>
    <a:masterClrMapping/>
  </p:clrMapOvr>
  <p:transition spd="med">
    <p:fade/>
  </p:transition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accel="56000" fill="hold" nodeType="afterEffect" p14:presetBounceEnd="44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4000">
                                          <p:cBhvr additive="base">
                                            <p:cTn id="7" dur="500" fill="hold"/>
                                            <p:tgtEl>
                                              <p:spTgt spid="6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4000">
                                          <p:cBhvr additive="base">
                                            <p:cTn id="8" dur="500" fill="hold"/>
                                            <p:tgtEl>
                                              <p:spTgt spid="6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0" presetID="2" presetClass="entr" presetSubtype="4" accel="40000" fill="hold" nodeType="afterEffect" p14:presetBounceEnd="54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4000">
                                          <p:cBhvr additive="base">
                                            <p:cTn id="12" dur="5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4000">
                                          <p:cBhvr additive="base">
                                            <p:cTn id="13" dur="5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5" presetID="2" presetClass="entr" presetSubtype="1" accel="70000" fill="hold" nodeType="afterEffect" p14:presetBounceEnd="56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6000">
                                          <p:cBhvr additive="base">
                                            <p:cTn id="17" dur="5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6000">
                                          <p:cBhvr additive="base">
                                            <p:cTn id="18" dur="5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9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20" presetID="2" presetClass="entr" presetSubtype="8" accel="80000" fill="hold" grpId="0" nodeType="afterEffect" p14:presetBounceEnd="44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4000">
                                          <p:cBhvr additive="base">
                                            <p:cTn id="22" dur="5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4000">
                                          <p:cBhvr additive="base">
                                            <p:cTn id="23" dur="5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25" presetID="2" presetClass="entr" presetSubtype="9" accel="46000" fill="hold" nodeType="afterEffect" p14:presetBounceEnd="56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6000">
                                          <p:cBhvr additive="base">
                                            <p:cTn id="27" dur="2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6000">
                                          <p:cBhvr additive="base">
                                            <p:cTn id="28" dur="2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9" fill="hold">
                                <p:stCondLst>
                                  <p:cond delay="4000"/>
                                </p:stCondLst>
                                <p:childTnLst>
                                  <p:par>
                                    <p:cTn id="30" presetID="2" presetClass="entr" presetSubtype="2" accel="46000" fill="hold" nodeType="afterEffect" p14:presetBounceEnd="3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0000">
                                          <p:cBhvr additive="base">
                                            <p:cTn id="32" dur="15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0000">
                                          <p:cBhvr additive="base">
                                            <p:cTn id="33" dur="15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4" fill="hold">
                                <p:stCondLst>
                                  <p:cond delay="5500"/>
                                </p:stCondLst>
                                <p:childTnLst>
                                  <p:par>
                                    <p:cTn id="35" presetID="42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7" dur="1000"/>
                                            <p:tgtEl>
                                              <p:spTgt spid="37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38" dur="100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9" dur="100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6500"/>
                                </p:stCondLst>
                                <p:childTnLst>
                                  <p:par>
                                    <p:cTn id="41" presetID="42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3" dur="1000"/>
                                            <p:tgtEl>
                                              <p:spTgt spid="11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44" dur="1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5" dur="1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8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" presetClass="mediacall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6" dur="1" fill="hold"/>
                                            <p:tgtEl>
                                              <p:spTgt spid="2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" presetID="2" presetClass="entr" presetSubtype="4" accel="56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0" dur="500" fill="hold"/>
                                            <p:tgtEl>
                                              <p:spTgt spid="6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1" dur="500" fill="hold"/>
                                            <p:tgtEl>
                                              <p:spTgt spid="6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3" presetID="2" presetClass="entr" presetSubtype="4" accel="4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5" dur="5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6" dur="5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7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8" presetID="2" presetClass="entr" presetSubtype="1" accel="7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0" dur="5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1" dur="5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2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23" presetID="2" presetClass="entr" presetSubtype="8" accel="8000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5" dur="5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6" dur="5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7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28" presetID="2" presetClass="entr" presetSubtype="9" accel="46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0" dur="2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1" dur="2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2" fill="hold">
                                <p:stCondLst>
                                  <p:cond delay="4000"/>
                                </p:stCondLst>
                                <p:childTnLst>
                                  <p:par>
                                    <p:cTn id="33" presetID="2" presetClass="entr" presetSubtype="2" accel="46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5" dur="15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6" dur="15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7" fill="hold">
                                <p:stCondLst>
                                  <p:cond delay="5500"/>
                                </p:stCondLst>
                                <p:childTnLst>
                                  <p:par>
                                    <p:cTn id="38" presetID="42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0" dur="1000"/>
                                            <p:tgtEl>
                                              <p:spTgt spid="37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41" dur="100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2" dur="100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3" fill="hold">
                                <p:stCondLst>
                                  <p:cond delay="6500"/>
                                </p:stCondLst>
                                <p:childTnLst>
                                  <p:par>
                                    <p:cTn id="44" presetID="42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6" dur="1000"/>
                                            <p:tgtEl>
                                              <p:spTgt spid="11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47" dur="1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8" dur="1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 numSld="999" showWhenStopped="0">
                    <p:cTn id="49" repeatCount="indefinite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"/>
                    </p:tgtEl>
                  </p:cMediaNode>
                </p:audio>
              </p:childTnLst>
            </p:cTn>
          </p:par>
        </p:tnLst>
        <p:bldLst>
          <p:bldP spid="28" grpId="0"/>
        </p:bldLst>
      </p:timing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D:\y nghia bang tuan hoan\tu lieu\imageshackkr0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0612" y="114336"/>
            <a:ext cx="6395630" cy="4859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Cloud Callout 5"/>
          <p:cNvSpPr/>
          <p:nvPr/>
        </p:nvSpPr>
        <p:spPr>
          <a:xfrm>
            <a:off x="3428647" y="971850"/>
            <a:ext cx="4058902" cy="2629711"/>
          </a:xfrm>
          <a:prstGeom prst="cloudCallou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1" dirty="0" err="1">
                <a:solidFill>
                  <a:srgbClr val="0000FF"/>
                </a:solidFill>
              </a:rPr>
              <a:t>Hãy</a:t>
            </a:r>
            <a:r>
              <a:rPr lang="en-US" sz="2101" dirty="0">
                <a:solidFill>
                  <a:srgbClr val="0000FF"/>
                </a:solidFill>
              </a:rPr>
              <a:t> </a:t>
            </a:r>
            <a:r>
              <a:rPr lang="en-US" sz="2101" dirty="0" err="1">
                <a:solidFill>
                  <a:srgbClr val="0000FF"/>
                </a:solidFill>
              </a:rPr>
              <a:t>nêu</a:t>
            </a:r>
            <a:r>
              <a:rPr lang="en-US" sz="2101" dirty="0">
                <a:solidFill>
                  <a:srgbClr val="0000FF"/>
                </a:solidFill>
              </a:rPr>
              <a:t> </a:t>
            </a:r>
            <a:r>
              <a:rPr lang="en-US" sz="2101" dirty="0" err="1">
                <a:solidFill>
                  <a:srgbClr val="0000FF"/>
                </a:solidFill>
              </a:rPr>
              <a:t>đôi</a:t>
            </a:r>
            <a:r>
              <a:rPr lang="en-US" sz="2101" dirty="0">
                <a:solidFill>
                  <a:srgbClr val="0000FF"/>
                </a:solidFill>
              </a:rPr>
              <a:t> </a:t>
            </a:r>
            <a:r>
              <a:rPr lang="en-US" sz="2101" dirty="0" err="1">
                <a:solidFill>
                  <a:srgbClr val="0000FF"/>
                </a:solidFill>
              </a:rPr>
              <a:t>nét</a:t>
            </a:r>
            <a:r>
              <a:rPr lang="en-US" sz="2101" dirty="0">
                <a:solidFill>
                  <a:srgbClr val="0000FF"/>
                </a:solidFill>
              </a:rPr>
              <a:t> </a:t>
            </a:r>
            <a:r>
              <a:rPr lang="en-US" sz="2101" dirty="0" err="1">
                <a:solidFill>
                  <a:srgbClr val="0000FF"/>
                </a:solidFill>
              </a:rPr>
              <a:t>về</a:t>
            </a:r>
            <a:r>
              <a:rPr lang="en-US" sz="2101" dirty="0">
                <a:solidFill>
                  <a:srgbClr val="0000FF"/>
                </a:solidFill>
              </a:rPr>
              <a:t> Men-</a:t>
            </a:r>
            <a:r>
              <a:rPr lang="en-US" sz="2101" dirty="0" err="1">
                <a:solidFill>
                  <a:srgbClr val="0000FF"/>
                </a:solidFill>
              </a:rPr>
              <a:t>đê</a:t>
            </a:r>
            <a:r>
              <a:rPr lang="en-US" sz="2101" dirty="0">
                <a:solidFill>
                  <a:srgbClr val="0000FF"/>
                </a:solidFill>
              </a:rPr>
              <a:t>-</a:t>
            </a:r>
            <a:r>
              <a:rPr lang="en-US" sz="2101" dirty="0" err="1">
                <a:solidFill>
                  <a:srgbClr val="0000FF"/>
                </a:solidFill>
              </a:rPr>
              <a:t>lê-ép</a:t>
            </a:r>
            <a:r>
              <a:rPr lang="en-US" sz="2101" dirty="0">
                <a:solidFill>
                  <a:srgbClr val="0000FF"/>
                </a:solidFill>
              </a:rPr>
              <a:t> </a:t>
            </a:r>
            <a:r>
              <a:rPr lang="en-US" sz="2101" dirty="0" err="1">
                <a:solidFill>
                  <a:srgbClr val="0000FF"/>
                </a:solidFill>
              </a:rPr>
              <a:t>và</a:t>
            </a:r>
            <a:r>
              <a:rPr lang="en-US" sz="2101" dirty="0">
                <a:solidFill>
                  <a:srgbClr val="0000FF"/>
                </a:solidFill>
              </a:rPr>
              <a:t> </a:t>
            </a:r>
            <a:r>
              <a:rPr lang="en-US" sz="2101" dirty="0" err="1">
                <a:solidFill>
                  <a:srgbClr val="0000FF"/>
                </a:solidFill>
              </a:rPr>
              <a:t>định</a:t>
            </a:r>
            <a:r>
              <a:rPr lang="en-US" sz="2101" dirty="0">
                <a:solidFill>
                  <a:srgbClr val="0000FF"/>
                </a:solidFill>
              </a:rPr>
              <a:t> </a:t>
            </a:r>
            <a:r>
              <a:rPr lang="en-US" sz="2101" dirty="0" err="1">
                <a:solidFill>
                  <a:srgbClr val="0000FF"/>
                </a:solidFill>
              </a:rPr>
              <a:t>luật</a:t>
            </a:r>
            <a:r>
              <a:rPr lang="en-US" sz="2101" dirty="0">
                <a:solidFill>
                  <a:srgbClr val="0000FF"/>
                </a:solidFill>
              </a:rPr>
              <a:t> </a:t>
            </a:r>
            <a:r>
              <a:rPr lang="en-US" sz="2101" dirty="0" err="1">
                <a:solidFill>
                  <a:srgbClr val="0000FF"/>
                </a:solidFill>
              </a:rPr>
              <a:t>tuần</a:t>
            </a:r>
            <a:r>
              <a:rPr lang="en-US" sz="2101" dirty="0">
                <a:solidFill>
                  <a:srgbClr val="0000FF"/>
                </a:solidFill>
              </a:rPr>
              <a:t> </a:t>
            </a:r>
            <a:r>
              <a:rPr lang="en-US" sz="2101" dirty="0" err="1">
                <a:solidFill>
                  <a:srgbClr val="0000FF"/>
                </a:solidFill>
              </a:rPr>
              <a:t>hoàn-Bảng</a:t>
            </a:r>
            <a:r>
              <a:rPr lang="en-US" sz="2101" dirty="0">
                <a:solidFill>
                  <a:srgbClr val="0000FF"/>
                </a:solidFill>
              </a:rPr>
              <a:t> </a:t>
            </a:r>
            <a:r>
              <a:rPr lang="en-US" sz="2101" dirty="0" err="1">
                <a:solidFill>
                  <a:srgbClr val="0000FF"/>
                </a:solidFill>
              </a:rPr>
              <a:t>tuần</a:t>
            </a:r>
            <a:r>
              <a:rPr lang="en-US" sz="2101" dirty="0">
                <a:solidFill>
                  <a:srgbClr val="0000FF"/>
                </a:solidFill>
              </a:rPr>
              <a:t> </a:t>
            </a:r>
            <a:r>
              <a:rPr lang="en-US" sz="2101" dirty="0" err="1">
                <a:solidFill>
                  <a:srgbClr val="0000FF"/>
                </a:solidFill>
              </a:rPr>
              <a:t>hoàn</a:t>
            </a:r>
            <a:r>
              <a:rPr lang="en-US" sz="2101" dirty="0">
                <a:solidFill>
                  <a:srgbClr val="0000FF"/>
                </a:solidFill>
              </a:rPr>
              <a:t> </a:t>
            </a:r>
            <a:r>
              <a:rPr lang="en-US" sz="2101" dirty="0" err="1">
                <a:solidFill>
                  <a:srgbClr val="0000FF"/>
                </a:solidFill>
              </a:rPr>
              <a:t>các</a:t>
            </a:r>
            <a:r>
              <a:rPr lang="en-US" sz="2101" dirty="0">
                <a:solidFill>
                  <a:srgbClr val="0000FF"/>
                </a:solidFill>
              </a:rPr>
              <a:t> </a:t>
            </a:r>
            <a:r>
              <a:rPr lang="en-US" sz="2101" dirty="0" err="1">
                <a:solidFill>
                  <a:srgbClr val="0000FF"/>
                </a:solidFill>
              </a:rPr>
              <a:t>nguyên</a:t>
            </a:r>
            <a:r>
              <a:rPr lang="en-US" sz="2101" dirty="0">
                <a:solidFill>
                  <a:srgbClr val="0000FF"/>
                </a:solidFill>
              </a:rPr>
              <a:t> </a:t>
            </a:r>
            <a:r>
              <a:rPr lang="en-US" sz="2101" dirty="0" err="1">
                <a:solidFill>
                  <a:srgbClr val="0000FF"/>
                </a:solidFill>
              </a:rPr>
              <a:t>tố</a:t>
            </a:r>
            <a:r>
              <a:rPr lang="en-US" sz="2101" dirty="0">
                <a:solidFill>
                  <a:srgbClr val="0000FF"/>
                </a:solidFill>
              </a:rPr>
              <a:t> </a:t>
            </a:r>
            <a:r>
              <a:rPr lang="en-US" sz="2101" dirty="0" err="1">
                <a:solidFill>
                  <a:srgbClr val="0000FF"/>
                </a:solidFill>
              </a:rPr>
              <a:t>hóa</a:t>
            </a:r>
            <a:r>
              <a:rPr lang="en-US" sz="2101" dirty="0">
                <a:solidFill>
                  <a:srgbClr val="0000FF"/>
                </a:solidFill>
              </a:rPr>
              <a:t> </a:t>
            </a:r>
            <a:r>
              <a:rPr lang="en-US" sz="2101" dirty="0" err="1">
                <a:solidFill>
                  <a:srgbClr val="0000FF"/>
                </a:solidFill>
              </a:rPr>
              <a:t>học</a:t>
            </a:r>
            <a:r>
              <a:rPr lang="en-US" sz="2101" dirty="0">
                <a:solidFill>
                  <a:srgbClr val="0000FF"/>
                </a:solidFill>
              </a:rPr>
              <a:t> ?</a:t>
            </a:r>
          </a:p>
        </p:txBody>
      </p:sp>
      <p:pic>
        <p:nvPicPr>
          <p:cNvPr id="7" name="Picture 6" descr="http://phunutoday.vn/dataimages/201211/original/images790329_Cach_day_toan_don_gian_thien_tai_phunutoday.vn_2.jpg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0337" y="2629712"/>
            <a:ext cx="1657862" cy="18293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图片 305">
            <a:extLst>
              <a:ext uri="{FF2B5EF4-FFF2-40B4-BE49-F238E27FC236}">
                <a16:creationId xmlns:a16="http://schemas.microsoft.com/office/drawing/2014/main" id="{39735024-0345-D7A7-D84E-6B6CD0BA1B6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72913" y="3315724"/>
            <a:ext cx="1829364" cy="1829364"/>
          </a:xfrm>
          <a:prstGeom prst="rect">
            <a:avLst/>
          </a:prstGeom>
        </p:spPr>
      </p:pic>
    </p:spTree>
  </p:cSld>
  <p:clrMapOvr>
    <a:masterClrMapping/>
  </p:clrMapOvr>
  <p:transition spd="med">
    <p:fade/>
  </p:transition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7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50000"/>
                                      </p:iterate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discrete" valueType="clr">
                                          <p:cBhvr override="childStyle">
                                            <p:cTn id="7" dur="8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color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clrVal>
                                                  <a:schemeClr val="accent2"/>
                                                </p:clrVal>
                                              </p:val>
                                            </p:tav>
                                            <p:tav tm="50000">
                                              <p:val>
                                                <p:clrVal>
                                                  <a:schemeClr val="hlink"/>
                                                </p:clrVal>
                                              </p:val>
                                            </p:tav>
                                          </p:tavLst>
                                        </p:anim>
                                        <p:anim calcmode="discrete" valueType="clr">
                                          <p:cBhvr>
                                            <p:cTn id="8" dur="8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clrVal>
                                                  <a:schemeClr val="accent2"/>
                                                </p:clrVal>
                                              </p:val>
                                            </p:tav>
                                            <p:tav tm="50000">
                                              <p:val>
                                                <p:clrVal>
                                                  <a:schemeClr val="hlink"/>
                                                </p:clrVal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9" dur="8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0" fill="hold">
                                <p:stCondLst>
                                  <p:cond delay="3040"/>
                                </p:stCondLst>
                                <p:childTnLst>
                                  <p:par>
                                    <p:cTn id="11" presetID="2" presetClass="entr" presetSubtype="4" accel="18000" fill="hold" nodeType="afterEffect" p14:presetBounceEnd="26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26000">
                                          <p:cBhvr additive="base">
                                            <p:cTn id="13" dur="5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26000">
                                          <p:cBhvr additive="base">
                                            <p:cTn id="14" dur="5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6" grpId="0" animBg="1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7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50000"/>
                                      </p:iterate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discrete" valueType="clr">
                                          <p:cBhvr override="childStyle">
                                            <p:cTn id="7" dur="8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color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clrVal>
                                                  <a:schemeClr val="accent2"/>
                                                </p:clrVal>
                                              </p:val>
                                            </p:tav>
                                            <p:tav tm="50000">
                                              <p:val>
                                                <p:clrVal>
                                                  <a:schemeClr val="hlink"/>
                                                </p:clrVal>
                                              </p:val>
                                            </p:tav>
                                          </p:tavLst>
                                        </p:anim>
                                        <p:anim calcmode="discrete" valueType="clr">
                                          <p:cBhvr>
                                            <p:cTn id="8" dur="8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clrVal>
                                                  <a:schemeClr val="accent2"/>
                                                </p:clrVal>
                                              </p:val>
                                            </p:tav>
                                            <p:tav tm="50000">
                                              <p:val>
                                                <p:clrVal>
                                                  <a:schemeClr val="hlink"/>
                                                </p:clrVal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9" dur="8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0" fill="hold">
                                <p:stCondLst>
                                  <p:cond delay="3040"/>
                                </p:stCondLst>
                                <p:childTnLst>
                                  <p:par>
                                    <p:cTn id="11" presetID="2" presetClass="entr" presetSubtype="4" accel="18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3" dur="5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4" dur="5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6" grpId="0" animBg="1"/>
        </p:bldLst>
      </p:timing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395536" y="343006"/>
            <a:ext cx="8568952" cy="4459076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0000"/>
              </a:lnSpc>
            </a:pP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ÔI NÉT VỀ MENDELEEV</a:t>
            </a:r>
            <a:endParaRPr lang="en-US" sz="2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</a:pP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imitri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vanovich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endeleev (1834-1907) - cha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ẻ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uần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oàn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ố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obolsk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(Siberia),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con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6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a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ình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7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con. Cha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ông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ưởng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ổ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ông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ố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ủa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ông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ộc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ộ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ông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inh,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ản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ĩnh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ương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hị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ộc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ực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ng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ình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yêu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ương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ạy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ỗ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ẹ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nh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ị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(cha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ông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ời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ớm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 -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ầy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ên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ông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Mendeleev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uôn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“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ọi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ời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oa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ọi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ời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hệ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uật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ọi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ời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yêu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ương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”.</a:t>
            </a:r>
            <a:br>
              <a:rPr lang="en-US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</a:br>
            <a:endParaRPr lang="en-US" sz="22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图片 11">
            <a:extLst>
              <a:ext uri="{FF2B5EF4-FFF2-40B4-BE49-F238E27FC236}">
                <a16:creationId xmlns:a16="http://schemas.microsoft.com/office/drawing/2014/main" id="{A0ADFF2D-651E-F989-CB9E-FCE72AA342E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3728" y="0"/>
            <a:ext cx="936104" cy="879647"/>
          </a:xfrm>
          <a:prstGeom prst="rect">
            <a:avLst/>
          </a:prstGeom>
        </p:spPr>
      </p:pic>
    </p:spTree>
  </p:cSld>
  <p:clrMapOvr>
    <a:masterClrMapping/>
  </p:clrMapOvr>
  <p:transition spd="med">
    <p:fade/>
  </p:transition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7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50000"/>
                                      </p:iterate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discrete" valueType="clr">
                                          <p:cBhvr override="childStyle">
                                            <p:cTn id="7" dur="80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color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clrVal>
                                                  <a:schemeClr val="accent2"/>
                                                </p:clrVal>
                                              </p:val>
                                            </p:tav>
                                            <p:tav tm="50000">
                                              <p:val>
                                                <p:clrVal>
                                                  <a:schemeClr val="hlink"/>
                                                </p:clrVal>
                                              </p:val>
                                            </p:tav>
                                          </p:tavLst>
                                        </p:anim>
                                        <p:anim calcmode="discrete" valueType="clr">
                                          <p:cBhvr>
                                            <p:cTn id="8" dur="80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clrVal>
                                                  <a:schemeClr val="accent2"/>
                                                </p:clrVal>
                                              </p:val>
                                            </p:tav>
                                            <p:tav tm="50000">
                                              <p:val>
                                                <p:clrVal>
                                                  <a:schemeClr val="hlink"/>
                                                </p:clrVal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9" dur="80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0" fill="hold">
                                <p:stCondLst>
                                  <p:cond delay="19480"/>
                                </p:stCondLst>
                                <p:childTnLst>
                                  <p:par>
                                    <p:cTn id="11" presetID="2" presetClass="entr" presetSubtype="9" accel="46000" fill="hold" nodeType="afterEffect" p14:presetBounceEnd="56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6000">
                                          <p:cBhvr additive="base">
                                            <p:cTn id="13" dur="10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6000">
                                          <p:cBhvr additive="base">
                                            <p:cTn id="14" dur="10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4" grpId="0" animBg="1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7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50000"/>
                                      </p:iterate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discrete" valueType="clr">
                                          <p:cBhvr override="childStyle">
                                            <p:cTn id="7" dur="80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color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clrVal>
                                                  <a:schemeClr val="accent2"/>
                                                </p:clrVal>
                                              </p:val>
                                            </p:tav>
                                            <p:tav tm="50000">
                                              <p:val>
                                                <p:clrVal>
                                                  <a:schemeClr val="hlink"/>
                                                </p:clrVal>
                                              </p:val>
                                            </p:tav>
                                          </p:tavLst>
                                        </p:anim>
                                        <p:anim calcmode="discrete" valueType="clr">
                                          <p:cBhvr>
                                            <p:cTn id="8" dur="80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clrVal>
                                                  <a:schemeClr val="accent2"/>
                                                </p:clrVal>
                                              </p:val>
                                            </p:tav>
                                            <p:tav tm="50000">
                                              <p:val>
                                                <p:clrVal>
                                                  <a:schemeClr val="hlink"/>
                                                </p:clrVal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9" dur="80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0" fill="hold">
                                <p:stCondLst>
                                  <p:cond delay="19480"/>
                                </p:stCondLst>
                                <p:childTnLst>
                                  <p:par>
                                    <p:cTn id="11" presetID="2" presetClass="entr" presetSubtype="9" accel="46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3" dur="10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4" dur="10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4" grpId="0" animBg="1"/>
        </p:bldLst>
      </p:timing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11" descr="valentine_green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1141942" y="0"/>
            <a:ext cx="6860117" cy="5145088"/>
          </a:xfrm>
          <a:extLst>
            <a:ext uri="{909E8E84-426E-40dd-AFC4-6F175D3DCCD1}">
              <a14:hiddenFill xmlns:a14="http://schemas.microsoft.com/office/drawing/2007/7/7/main" xmlns="">
                <a:solidFill>
                  <a:srgbClr xmlns:mc="http://schemas.openxmlformats.org/markup-compatibility/2006" val="FFFFFF" mc:Ignorable=""/>
                </a:solidFill>
              </a14:hiddenFill>
            </a:ext>
            <a:ext uri="{91240B29-F687-4f45-9708-019B960494DF}">
              <a14:hiddenLine xmlns:a14="http://schemas.microsoft.com/office/drawing/2007/7/7/main" xmlns="" w="9525">
                <a:solidFill>
                  <a:srgbClr xmlns:mc="http://schemas.openxmlformats.org/markup-compatibility/2006" val="000000" mc:Ignorable="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07/7/7/main" xmlns="">
                <a:effectLst>
                  <a:outerShdw blurRad="63500" dist="35921" dir="2700000" algn="ctr" rotWithShape="0">
                    <a:srgbClr xmlns:mc="http://schemas.openxmlformats.org/markup-compatibility/2006" val="808080" mc:Ignorable=""/>
                  </a:outerShdw>
                </a:effectLst>
              </a14:hiddenEffects>
            </a:ext>
          </a:extLst>
        </p:spPr>
      </p:pic>
      <p:sp>
        <p:nvSpPr>
          <p:cNvPr id="4" name="Rounded Rectangle 3"/>
          <p:cNvSpPr/>
          <p:nvPr/>
        </p:nvSpPr>
        <p:spPr>
          <a:xfrm>
            <a:off x="251520" y="228671"/>
            <a:ext cx="8784976" cy="4687746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20000"/>
              </a:lnSpc>
            </a:pP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869,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ông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iết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ựa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uần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oàn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ý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oá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uần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oàn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ản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ốc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63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ông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ất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86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b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endeleev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“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ý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”,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ông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hĩ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ắc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ắn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63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uật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ống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ông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ới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ông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ên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63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63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ẻ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ông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ếp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ếp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ẻ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n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ỗng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ông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ằng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ếp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ẻ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é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uất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ang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ục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ất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ỳ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ạ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“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ống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ản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ạc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ỳ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iệu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”. </a:t>
            </a:r>
          </a:p>
        </p:txBody>
      </p:sp>
      <p:pic>
        <p:nvPicPr>
          <p:cNvPr id="5" name="图片 11">
            <a:extLst>
              <a:ext uri="{FF2B5EF4-FFF2-40B4-BE49-F238E27FC236}">
                <a16:creationId xmlns:a16="http://schemas.microsoft.com/office/drawing/2014/main" id="{DD14DD3D-44BF-5695-6064-29BC7A180E2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33468" y="4334623"/>
            <a:ext cx="936104" cy="879647"/>
          </a:xfrm>
          <a:prstGeom prst="rect">
            <a:avLst/>
          </a:prstGeom>
        </p:spPr>
      </p:pic>
    </p:spTree>
  </p:cSld>
  <p:clrMapOvr>
    <a:masterClrMapping/>
  </p:clrMapOvr>
  <p:transition spd="med">
    <p:fade/>
  </p:transition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7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50000"/>
                                      </p:iterate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discrete" valueType="clr">
                                          <p:cBhvr override="childStyle">
                                            <p:cTn id="7" dur="80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color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clrVal>
                                                  <a:schemeClr val="accent2"/>
                                                </p:clrVal>
                                              </p:val>
                                            </p:tav>
                                            <p:tav tm="50000">
                                              <p:val>
                                                <p:clrVal>
                                                  <a:schemeClr val="hlink"/>
                                                </p:clrVal>
                                              </p:val>
                                            </p:tav>
                                          </p:tavLst>
                                        </p:anim>
                                        <p:anim calcmode="discrete" valueType="clr">
                                          <p:cBhvr>
                                            <p:cTn id="8" dur="80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clrVal>
                                                  <a:schemeClr val="accent2"/>
                                                </p:clrVal>
                                              </p:val>
                                            </p:tav>
                                            <p:tav tm="50000">
                                              <p:val>
                                                <p:clrVal>
                                                  <a:schemeClr val="hlink"/>
                                                </p:clrVal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9" dur="80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0" fill="hold">
                                <p:stCondLst>
                                  <p:cond delay="26720"/>
                                </p:stCondLst>
                                <p:childTnLst>
                                  <p:par>
                                    <p:cTn id="11" presetID="2" presetClass="entr" presetSubtype="9" accel="46000" fill="hold" nodeType="afterEffect" p14:presetBounceEnd="56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6000">
                                          <p:cBhvr additive="base">
                                            <p:cTn id="13" dur="10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6000">
                                          <p:cBhvr additive="base">
                                            <p:cTn id="14" dur="10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4" grpId="0" animBg="1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7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50000"/>
                                      </p:iterate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discrete" valueType="clr">
                                          <p:cBhvr override="childStyle">
                                            <p:cTn id="7" dur="80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color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clrVal>
                                                  <a:schemeClr val="accent2"/>
                                                </p:clrVal>
                                              </p:val>
                                            </p:tav>
                                            <p:tav tm="50000">
                                              <p:val>
                                                <p:clrVal>
                                                  <a:schemeClr val="hlink"/>
                                                </p:clrVal>
                                              </p:val>
                                            </p:tav>
                                          </p:tavLst>
                                        </p:anim>
                                        <p:anim calcmode="discrete" valueType="clr">
                                          <p:cBhvr>
                                            <p:cTn id="8" dur="80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clrVal>
                                                  <a:schemeClr val="accent2"/>
                                                </p:clrVal>
                                              </p:val>
                                            </p:tav>
                                            <p:tav tm="50000">
                                              <p:val>
                                                <p:clrVal>
                                                  <a:schemeClr val="hlink"/>
                                                </p:clrVal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9" dur="80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0" fill="hold">
                                <p:stCondLst>
                                  <p:cond delay="26720"/>
                                </p:stCondLst>
                                <p:childTnLst>
                                  <p:par>
                                    <p:cTn id="11" presetID="2" presetClass="entr" presetSubtype="9" accel="46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3" dur="10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4" dur="10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4" grpId="0" animBg="1"/>
        </p:bldLst>
      </p:timing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11" descr="valentine_green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1141942" y="0"/>
            <a:ext cx="6860117" cy="5145088"/>
          </a:xfrm>
          <a:extLst>
            <a:ext uri="{909E8E84-426E-40dd-AFC4-6F175D3DCCD1}">
              <a14:hiddenFill xmlns:a14="http://schemas.microsoft.com/office/drawing/2007/7/7/main" xmlns="">
                <a:solidFill>
                  <a:srgbClr xmlns:mc="http://schemas.openxmlformats.org/markup-compatibility/2006" val="FFFFFF" mc:Ignorable=""/>
                </a:solidFill>
              </a14:hiddenFill>
            </a:ext>
            <a:ext uri="{91240B29-F687-4f45-9708-019B960494DF}">
              <a14:hiddenLine xmlns:a14="http://schemas.microsoft.com/office/drawing/2007/7/7/main" xmlns="" w="9525">
                <a:solidFill>
                  <a:srgbClr xmlns:mc="http://schemas.openxmlformats.org/markup-compatibility/2006" val="000000" mc:Ignorable="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07/7/7/main" xmlns="">
                <a:effectLst>
                  <a:outerShdw blurRad="63500" dist="35921" dir="2700000" algn="ctr" rotWithShape="0">
                    <a:srgbClr xmlns:mc="http://schemas.openxmlformats.org/markup-compatibility/2006" val="808080" mc:Ignorable=""/>
                  </a:outerShdw>
                </a:effectLst>
              </a14:hiddenEffects>
            </a:ext>
          </a:extLst>
        </p:spPr>
      </p:pic>
      <p:sp>
        <p:nvSpPr>
          <p:cNvPr id="4" name="Rounded Rectangle 3"/>
          <p:cNvSpPr/>
          <p:nvPr/>
        </p:nvSpPr>
        <p:spPr>
          <a:xfrm>
            <a:off x="395536" y="228671"/>
            <a:ext cx="8568952" cy="4687746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20000"/>
              </a:lnSpc>
            </a:pP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875,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n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âm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a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i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a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g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ống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ôm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9,72,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ỷ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,9 (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m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li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ặng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ẽm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ắng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Mendeleev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ất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ng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t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e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4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ấy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g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án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ng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ụ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endeleev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án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ỷ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li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,94.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ùng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nh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ạc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 </a:t>
            </a:r>
          </a:p>
          <a:p>
            <a:pPr>
              <a:lnSpc>
                <a:spcPct val="120000"/>
              </a:lnSpc>
            </a:pP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ới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a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ững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ờ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óng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yền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ắp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ới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0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ìa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b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2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11">
            <a:extLst>
              <a:ext uri="{FF2B5EF4-FFF2-40B4-BE49-F238E27FC236}">
                <a16:creationId xmlns:a16="http://schemas.microsoft.com/office/drawing/2014/main" id="{238A2CE7-E60E-2132-BB48-5528E9B1273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1482" y="4036770"/>
            <a:ext cx="936104" cy="879647"/>
          </a:xfrm>
          <a:prstGeom prst="rect">
            <a:avLst/>
          </a:prstGeom>
        </p:spPr>
      </p:pic>
    </p:spTree>
  </p:cSld>
  <p:clrMapOvr>
    <a:masterClrMapping/>
  </p:clrMapOvr>
  <p:transition spd="med">
    <p:fade/>
  </p:transition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7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50000"/>
                                      </p:iterate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discrete" valueType="clr">
                                          <p:cBhvr override="childStyle">
                                            <p:cTn id="7" dur="80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color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clrVal>
                                                  <a:schemeClr val="accent2"/>
                                                </p:clrVal>
                                              </p:val>
                                            </p:tav>
                                            <p:tav tm="50000">
                                              <p:val>
                                                <p:clrVal>
                                                  <a:schemeClr val="hlink"/>
                                                </p:clrVal>
                                              </p:val>
                                            </p:tav>
                                          </p:tavLst>
                                        </p:anim>
                                        <p:anim calcmode="discrete" valueType="clr">
                                          <p:cBhvr>
                                            <p:cTn id="8" dur="80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clrVal>
                                                  <a:schemeClr val="accent2"/>
                                                </p:clrVal>
                                              </p:val>
                                            </p:tav>
                                            <p:tav tm="50000">
                                              <p:val>
                                                <p:clrVal>
                                                  <a:schemeClr val="hlink"/>
                                                </p:clrVal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9" dur="80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0" fill="hold">
                                <p:stCondLst>
                                  <p:cond delay="23800"/>
                                </p:stCondLst>
                                <p:childTnLst>
                                  <p:par>
                                    <p:cTn id="11" presetID="2" presetClass="entr" presetSubtype="9" accel="46000" fill="hold" nodeType="afterEffect" p14:presetBounceEnd="56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6000">
                                          <p:cBhvr additive="base">
                                            <p:cTn id="13" dur="10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6000">
                                          <p:cBhvr additive="base">
                                            <p:cTn id="14" dur="10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4" grpId="0" animBg="1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7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50000"/>
                                      </p:iterate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discrete" valueType="clr">
                                          <p:cBhvr override="childStyle">
                                            <p:cTn id="7" dur="80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color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clrVal>
                                                  <a:schemeClr val="accent2"/>
                                                </p:clrVal>
                                              </p:val>
                                            </p:tav>
                                            <p:tav tm="50000">
                                              <p:val>
                                                <p:clrVal>
                                                  <a:schemeClr val="hlink"/>
                                                </p:clrVal>
                                              </p:val>
                                            </p:tav>
                                          </p:tavLst>
                                        </p:anim>
                                        <p:anim calcmode="discrete" valueType="clr">
                                          <p:cBhvr>
                                            <p:cTn id="8" dur="80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clrVal>
                                                  <a:schemeClr val="accent2"/>
                                                </p:clrVal>
                                              </p:val>
                                            </p:tav>
                                            <p:tav tm="50000">
                                              <p:val>
                                                <p:clrVal>
                                                  <a:schemeClr val="hlink"/>
                                                </p:clrVal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9" dur="80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0" fill="hold">
                                <p:stCondLst>
                                  <p:cond delay="23800"/>
                                </p:stCondLst>
                                <p:childTnLst>
                                  <p:par>
                                    <p:cTn id="11" presetID="2" presetClass="entr" presetSubtype="9" accel="46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3" dur="10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4" dur="10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4" grpId="0" animBg="1"/>
        </p:bldLst>
      </p:timing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251520" y="228671"/>
            <a:ext cx="8640960" cy="4687746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20000"/>
              </a:lnSpc>
            </a:pP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i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a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ụy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n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anđi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).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n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ên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ứu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a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anđi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o”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nđêlêep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án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ữa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ới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a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ả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ũ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endeleev.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g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20000"/>
              </a:lnSpc>
            </a:pP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endeleev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a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nh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n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ới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a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g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“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ịch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g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ủ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n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ới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. </a:t>
            </a:r>
            <a:b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o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o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g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ỹ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ứng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. T. Seaborg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1 do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955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ndelevi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Mendelevium).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卡通背景天空漫画云">
            <a:extLst>
              <a:ext uri="{FF2B5EF4-FFF2-40B4-BE49-F238E27FC236}">
                <a16:creationId xmlns:a16="http://schemas.microsoft.com/office/drawing/2014/main" id="{2DC03C34-3504-47D5-8752-2DCF83CCC4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763"/>
            <a:ext cx="9144000" cy="5137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EFAEB0CC-8C63-467D-8733-FA5260126F0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48264" y="2671688"/>
            <a:ext cx="1973213" cy="2473400"/>
          </a:xfrm>
          <a:prstGeom prst="rect">
            <a:avLst/>
          </a:prstGeom>
        </p:spPr>
      </p:pic>
      <p:pic>
        <p:nvPicPr>
          <p:cNvPr id="69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2" y="3796680"/>
            <a:ext cx="9143908" cy="1576832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图片 3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0033" y="3596353"/>
            <a:ext cx="2160240" cy="1207020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6270AD54-36B5-428C-BF99-126AD32BB4AC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584" y="2932584"/>
            <a:ext cx="936104" cy="1442393"/>
          </a:xfrm>
          <a:prstGeom prst="rect">
            <a:avLst/>
          </a:prstGeom>
        </p:spPr>
      </p:pic>
      <p:sp>
        <p:nvSpPr>
          <p:cNvPr id="41" name="矩形 40">
            <a:extLst>
              <a:ext uri="{FF2B5EF4-FFF2-40B4-BE49-F238E27FC236}">
                <a16:creationId xmlns:a16="http://schemas.microsoft.com/office/drawing/2014/main" id="{AFB8A9BD-5390-446E-A0A5-27517F552C00}"/>
              </a:ext>
            </a:extLst>
          </p:cNvPr>
          <p:cNvSpPr/>
          <p:nvPr/>
        </p:nvSpPr>
        <p:spPr>
          <a:xfrm>
            <a:off x="1115616" y="412304"/>
            <a:ext cx="2016224" cy="792088"/>
          </a:xfrm>
          <a:prstGeom prst="rect">
            <a:avLst/>
          </a:prstGeom>
          <a:solidFill>
            <a:srgbClr val="E5F3FE"/>
          </a:solidFill>
          <a:ln>
            <a:solidFill>
              <a:srgbClr val="E5F3F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4" name="矩形 43">
            <a:extLst>
              <a:ext uri="{FF2B5EF4-FFF2-40B4-BE49-F238E27FC236}">
                <a16:creationId xmlns:a16="http://schemas.microsoft.com/office/drawing/2014/main" id="{CDF014B8-BAF0-49AA-B8B6-BE0F60B70158}"/>
              </a:ext>
            </a:extLst>
          </p:cNvPr>
          <p:cNvSpPr/>
          <p:nvPr/>
        </p:nvSpPr>
        <p:spPr>
          <a:xfrm>
            <a:off x="683568" y="628328"/>
            <a:ext cx="2088232" cy="1080120"/>
          </a:xfrm>
          <a:prstGeom prst="rect">
            <a:avLst/>
          </a:prstGeom>
          <a:solidFill>
            <a:srgbClr val="E5F3FE"/>
          </a:solidFill>
          <a:ln>
            <a:solidFill>
              <a:srgbClr val="E5F3F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D58790A-99A6-4773-A502-349F41E8200F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5718" y="772344"/>
            <a:ext cx="5480578" cy="2448272"/>
          </a:xfrm>
          <a:prstGeom prst="rect">
            <a:avLst/>
          </a:prstGeom>
        </p:spPr>
      </p:pic>
      <p:sp>
        <p:nvSpPr>
          <p:cNvPr id="28" name="TextBox 37"/>
          <p:cNvSpPr txBox="1"/>
          <p:nvPr/>
        </p:nvSpPr>
        <p:spPr>
          <a:xfrm>
            <a:off x="1619672" y="2297286"/>
            <a:ext cx="568863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spc="-300" dirty="0">
                <a:solidFill>
                  <a:srgbClr val="2CA6E0"/>
                </a:solidFill>
                <a:latin typeface="Times New Roman" panose="02020603050405020304" pitchFamily="18" charset="0"/>
                <a:ea typeface="汉仪小麦体简" panose="00020600040101010101" pitchFamily="18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HANK YOU</a:t>
            </a:r>
            <a:endParaRPr lang="zh-CN" altLang="en-US" sz="5400" spc="-300" dirty="0">
              <a:solidFill>
                <a:srgbClr val="2CA6E0"/>
              </a:solidFill>
              <a:latin typeface="Times New Roman" panose="02020603050405020304" pitchFamily="18" charset="0"/>
              <a:ea typeface="汉仪小麦体简" panose="00020600040101010101" pitchFamily="18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pic>
        <p:nvPicPr>
          <p:cNvPr id="40" name="图片 39">
            <a:extLst>
              <a:ext uri="{FF2B5EF4-FFF2-40B4-BE49-F238E27FC236}">
                <a16:creationId xmlns:a16="http://schemas.microsoft.com/office/drawing/2014/main" id="{79967922-C563-4690-9A2C-BD26C689945B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268288"/>
            <a:ext cx="1532592" cy="1440160"/>
          </a:xfrm>
          <a:prstGeom prst="rect">
            <a:avLst/>
          </a:prstGeom>
        </p:spPr>
      </p:pic>
      <p:pic>
        <p:nvPicPr>
          <p:cNvPr id="37" name="图片 36">
            <a:extLst>
              <a:ext uri="{FF2B5EF4-FFF2-40B4-BE49-F238E27FC236}">
                <a16:creationId xmlns:a16="http://schemas.microsoft.com/office/drawing/2014/main" id="{CB32B15B-D356-416A-AA78-D94167D636FD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209475" flipH="1">
            <a:off x="6175340" y="3344086"/>
            <a:ext cx="396972" cy="6766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51973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airplane"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accel="56000" fill="hold" nodeType="afterEffect" p14:presetBounceEnd="44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4000">
                                          <p:cBhvr additive="base">
                                            <p:cTn id="7" dur="500" fill="hold"/>
                                            <p:tgtEl>
                                              <p:spTgt spid="6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4000">
                                          <p:cBhvr additive="base">
                                            <p:cTn id="8" dur="500" fill="hold"/>
                                            <p:tgtEl>
                                              <p:spTgt spid="6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0" presetID="2" presetClass="entr" presetSubtype="4" accel="40000" fill="hold" nodeType="afterEffect" p14:presetBounceEnd="54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4000">
                                          <p:cBhvr additive="base">
                                            <p:cTn id="12" dur="5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4000">
                                          <p:cBhvr additive="base">
                                            <p:cTn id="13" dur="5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5" presetID="2" presetClass="entr" presetSubtype="1" accel="70000" fill="hold" nodeType="afterEffect" p14:presetBounceEnd="56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6000">
                                          <p:cBhvr additive="base">
                                            <p:cTn id="17" dur="5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6000">
                                          <p:cBhvr additive="base">
                                            <p:cTn id="18" dur="5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9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20" presetID="2" presetClass="entr" presetSubtype="8" accel="80000" fill="hold" grpId="0" nodeType="afterEffect" p14:presetBounceEnd="44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4000">
                                          <p:cBhvr additive="base">
                                            <p:cTn id="22" dur="5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4000">
                                          <p:cBhvr additive="base">
                                            <p:cTn id="23" dur="5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25" presetID="2" presetClass="entr" presetSubtype="9" accel="46000" fill="hold" nodeType="afterEffect" p14:presetBounceEnd="56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6000">
                                          <p:cBhvr additive="base">
                                            <p:cTn id="27" dur="2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6000">
                                          <p:cBhvr additive="base">
                                            <p:cTn id="28" dur="2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9" fill="hold">
                                <p:stCondLst>
                                  <p:cond delay="4000"/>
                                </p:stCondLst>
                                <p:childTnLst>
                                  <p:par>
                                    <p:cTn id="30" presetID="2" presetClass="entr" presetSubtype="2" accel="46000" fill="hold" nodeType="afterEffect" p14:presetBounceEnd="3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0000">
                                          <p:cBhvr additive="base">
                                            <p:cTn id="32" dur="15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0000">
                                          <p:cBhvr additive="base">
                                            <p:cTn id="33" dur="15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4" fill="hold">
                                <p:stCondLst>
                                  <p:cond delay="5500"/>
                                </p:stCondLst>
                                <p:childTnLst>
                                  <p:par>
                                    <p:cTn id="35" presetID="42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7" dur="1000"/>
                                            <p:tgtEl>
                                              <p:spTgt spid="37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38" dur="100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9" dur="100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6500"/>
                                </p:stCondLst>
                                <p:childTnLst>
                                  <p:par>
                                    <p:cTn id="41" presetID="42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3" dur="1000"/>
                                            <p:tgtEl>
                                              <p:spTgt spid="11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44" dur="1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5" dur="1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8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accel="56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500" fill="hold"/>
                                            <p:tgtEl>
                                              <p:spTgt spid="6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500" fill="hold"/>
                                            <p:tgtEl>
                                              <p:spTgt spid="6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0" presetID="2" presetClass="entr" presetSubtype="4" accel="4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5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5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5" presetID="2" presetClass="entr" presetSubtype="1" accel="7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7" dur="5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8" dur="5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9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20" presetID="2" presetClass="entr" presetSubtype="8" accel="8000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2" dur="5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3" dur="5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25" presetID="2" presetClass="entr" presetSubtype="9" accel="46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7" dur="2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8" dur="2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9" fill="hold">
                                <p:stCondLst>
                                  <p:cond delay="4000"/>
                                </p:stCondLst>
                                <p:childTnLst>
                                  <p:par>
                                    <p:cTn id="30" presetID="2" presetClass="entr" presetSubtype="2" accel="46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2" dur="15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3" dur="15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4" fill="hold">
                                <p:stCondLst>
                                  <p:cond delay="5500"/>
                                </p:stCondLst>
                                <p:childTnLst>
                                  <p:par>
                                    <p:cTn id="35" presetID="42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7" dur="1000"/>
                                            <p:tgtEl>
                                              <p:spTgt spid="37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38" dur="100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9" dur="100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6500"/>
                                </p:stCondLst>
                                <p:childTnLst>
                                  <p:par>
                                    <p:cTn id="41" presetID="42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3" dur="1000"/>
                                            <p:tgtEl>
                                              <p:spTgt spid="11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44" dur="1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5" dur="1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8" grpId="0"/>
        </p:bldLst>
      </p:timing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 descr="卡通背景天空漫画云">
            <a:extLst>
              <a:ext uri="{FF2B5EF4-FFF2-40B4-BE49-F238E27FC236}">
                <a16:creationId xmlns:a16="http://schemas.microsoft.com/office/drawing/2014/main" id="{08A66132-3E1C-4940-BF85-5BC4A0E96F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763"/>
            <a:ext cx="9144000" cy="5137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82DEC024-3303-492C-86A4-61914C35DA9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5210" y="-1640"/>
            <a:ext cx="5508116" cy="4995066"/>
          </a:xfrm>
          <a:prstGeom prst="rect">
            <a:avLst/>
          </a:prstGeom>
        </p:spPr>
      </p:pic>
      <p:sp>
        <p:nvSpPr>
          <p:cNvPr id="35" name="TextBox 37">
            <a:extLst>
              <a:ext uri="{FF2B5EF4-FFF2-40B4-BE49-F238E27FC236}">
                <a16:creationId xmlns:a16="http://schemas.microsoft.com/office/drawing/2014/main" id="{1E857E6C-0CD5-4BC2-839F-207F196DF37B}"/>
              </a:ext>
            </a:extLst>
          </p:cNvPr>
          <p:cNvSpPr txBox="1"/>
          <p:nvPr/>
        </p:nvSpPr>
        <p:spPr>
          <a:xfrm>
            <a:off x="3076298" y="2337392"/>
            <a:ext cx="3500999" cy="1077218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b="1" spc="3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1. </a:t>
            </a:r>
            <a:r>
              <a:rPr lang="en-US" altLang="zh-CN" sz="3200" b="1" spc="3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ệ</a:t>
            </a:r>
            <a:r>
              <a:rPr lang="en-US" altLang="zh-CN" sz="3200" b="1" spc="3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200" b="1" spc="3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hống</a:t>
            </a:r>
            <a:r>
              <a:rPr lang="en-US" altLang="zh-CN" sz="3200" b="1" spc="3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200" b="1" spc="3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óa</a:t>
            </a:r>
            <a:r>
              <a:rPr lang="en-US" altLang="zh-CN" sz="3200" b="1" spc="3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200" b="1" spc="3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kiến</a:t>
            </a:r>
            <a:r>
              <a:rPr lang="en-US" altLang="zh-CN" sz="3200" b="1" spc="3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200" b="1" spc="3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hức</a:t>
            </a:r>
            <a:endParaRPr lang="zh-CN" altLang="en-US" sz="3200" b="1" spc="3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方正少儿简体" panose="03000509000000000000" pitchFamily="65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36" name="TextBox 37">
            <a:extLst>
              <a:ext uri="{FF2B5EF4-FFF2-40B4-BE49-F238E27FC236}">
                <a16:creationId xmlns:a16="http://schemas.microsoft.com/office/drawing/2014/main" id="{291B9036-F9B8-4AEE-AA23-663AB32EADEA}"/>
              </a:ext>
            </a:extLst>
          </p:cNvPr>
          <p:cNvSpPr txBox="1"/>
          <p:nvPr/>
        </p:nvSpPr>
        <p:spPr>
          <a:xfrm>
            <a:off x="2097373" y="3597950"/>
            <a:ext cx="5213336" cy="584775"/>
          </a:xfrm>
          <a:prstGeom prst="rect">
            <a:avLst/>
          </a:prstGeom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2800" spc="300">
                <a:solidFill>
                  <a:srgbClr val="9BBB59"/>
                </a:solidFill>
                <a:latin typeface="方正少儿简体" panose="03000509000000000000" pitchFamily="65" charset="-122"/>
                <a:ea typeface="方正少儿简体" panose="03000509000000000000" pitchFamily="65" charset="-122"/>
                <a:cs typeface="+mn-ea"/>
              </a:defRPr>
            </a:lvl1pPr>
          </a:lstStyle>
          <a:p>
            <a:r>
              <a:rPr lang="en-US" altLang="zh-CN" sz="32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2. </a:t>
            </a:r>
            <a:r>
              <a:rPr lang="en-US" altLang="zh-CN" sz="3200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Luyện</a:t>
            </a:r>
            <a:r>
              <a:rPr lang="en-US" altLang="zh-CN" sz="32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ập</a:t>
            </a:r>
            <a:endParaRPr lang="zh-CN" altLang="en-US" sz="3200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grpSp>
        <p:nvGrpSpPr>
          <p:cNvPr id="60" name="组合 59">
            <a:extLst>
              <a:ext uri="{FF2B5EF4-FFF2-40B4-BE49-F238E27FC236}">
                <a16:creationId xmlns:a16="http://schemas.microsoft.com/office/drawing/2014/main" id="{14BBAD28-0B95-4B5B-B8ED-09B3FEB0EE84}"/>
              </a:ext>
            </a:extLst>
          </p:cNvPr>
          <p:cNvGrpSpPr/>
          <p:nvPr/>
        </p:nvGrpSpPr>
        <p:grpSpPr>
          <a:xfrm>
            <a:off x="395536" y="3796680"/>
            <a:ext cx="2680762" cy="1578312"/>
            <a:chOff x="2744356" y="1370813"/>
            <a:chExt cx="3498285" cy="2059634"/>
          </a:xfrm>
        </p:grpSpPr>
        <p:pic>
          <p:nvPicPr>
            <p:cNvPr id="61" name="图片 60">
              <a:extLst>
                <a:ext uri="{FF2B5EF4-FFF2-40B4-BE49-F238E27FC236}">
                  <a16:creationId xmlns:a16="http://schemas.microsoft.com/office/drawing/2014/main" id="{3C1DF4A9-F5C3-411F-928E-9F83025E6806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rightnessContrast bright="1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744356" y="1370813"/>
              <a:ext cx="1888000" cy="2059634"/>
            </a:xfrm>
            <a:prstGeom prst="rect">
              <a:avLst/>
            </a:prstGeom>
          </p:spPr>
        </p:pic>
        <p:pic>
          <p:nvPicPr>
            <p:cNvPr id="62" name="图片 61">
              <a:extLst>
                <a:ext uri="{FF2B5EF4-FFF2-40B4-BE49-F238E27FC236}">
                  <a16:creationId xmlns:a16="http://schemas.microsoft.com/office/drawing/2014/main" id="{74721AC0-748E-44AD-9A78-6F55C0691C42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rightnessContrast bright="1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54641" y="1370813"/>
              <a:ext cx="1888000" cy="2059634"/>
            </a:xfrm>
            <a:prstGeom prst="rect">
              <a:avLst/>
            </a:prstGeom>
          </p:spPr>
        </p:pic>
        <p:sp>
          <p:nvSpPr>
            <p:cNvPr id="63" name="18">
              <a:extLst>
                <a:ext uri="{FF2B5EF4-FFF2-40B4-BE49-F238E27FC236}">
                  <a16:creationId xmlns:a16="http://schemas.microsoft.com/office/drawing/2014/main" id="{BFA52F88-C641-4E04-8602-C049F4681B8F}"/>
                </a:ext>
              </a:extLst>
            </p:cNvPr>
            <p:cNvSpPr>
              <a:spLocks noChangeArrowheads="1"/>
            </p:cNvSpPr>
            <p:nvPr>
              <p:custDataLst>
                <p:tags r:id="rId1"/>
              </p:custDataLst>
            </p:nvPr>
          </p:nvSpPr>
          <p:spPr bwMode="auto">
            <a:xfrm>
              <a:off x="3061478" y="1864823"/>
              <a:ext cx="2808485" cy="64261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lIns="0" tIns="0" rIns="0" bIns="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3200" dirty="0">
                  <a:solidFill>
                    <a:schemeClr val="accent3"/>
                  </a:solidFill>
                  <a:latin typeface="Times New Roman" panose="02020603050405020304" pitchFamily="18" charset="0"/>
                  <a:ea typeface="华文琥珀" panose="02010800040101010101" pitchFamily="2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CONTENT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0140300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airplane"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" dur="1000"/>
                                            <p:tgtEl>
                                              <p:spTgt spid="60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8" dur="1000" fill="hold"/>
                                            <p:tgtEl>
                                              <p:spTgt spid="6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" dur="1000" fill="hold"/>
                                            <p:tgtEl>
                                              <p:spTgt spid="6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0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1" presetID="2" presetClass="entr" presetSubtype="4" accel="80000" fill="hold" nodeType="afterEffect" p14:presetBounceEnd="44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4000">
                                          <p:cBhvr additive="base">
                                            <p:cTn id="13" dur="5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4000">
                                          <p:cBhvr additive="base">
                                            <p:cTn id="14" dur="5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5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16" presetID="2" presetClass="entr" presetSubtype="8" accel="80000" fill="hold" grpId="0" nodeType="afterEffect" p14:presetBounceEnd="44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4000">
                                          <p:cBhvr additive="base">
                                            <p:cTn id="18" dur="500" fill="hold"/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4000">
                                          <p:cBhvr additive="base">
                                            <p:cTn id="19" dur="500" fill="hold"/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0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21" presetID="2" presetClass="entr" presetSubtype="8" accel="80000" fill="hold" grpId="0" nodeType="afterEffect" p14:presetBounceEnd="44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4000">
                                          <p:cBhvr additive="base">
                                            <p:cTn id="23" dur="500" fill="hold"/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4000">
                                          <p:cBhvr additive="base">
                                            <p:cTn id="24" dur="500" fill="hold"/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35" grpId="0"/>
          <p:bldP spid="36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" dur="1000"/>
                                            <p:tgtEl>
                                              <p:spTgt spid="60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8" dur="1000" fill="hold"/>
                                            <p:tgtEl>
                                              <p:spTgt spid="6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" dur="1000" fill="hold"/>
                                            <p:tgtEl>
                                              <p:spTgt spid="6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0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1" presetID="2" presetClass="entr" presetSubtype="4" accel="8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3" dur="5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4" dur="5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5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16" presetID="2" presetClass="entr" presetSubtype="8" accel="8000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8" dur="500" fill="hold"/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9" dur="500" fill="hold"/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0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21" presetID="2" presetClass="entr" presetSubtype="8" accel="8000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3" dur="500" fill="hold"/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4" dur="500" fill="hold"/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35" grpId="0"/>
          <p:bldP spid="36" grpId="0"/>
        </p:bldLst>
      </p:timing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2F9276B6-B685-CEB9-0BC0-09C61EFA4404}"/>
              </a:ext>
            </a:extLst>
          </p:cNvPr>
          <p:cNvSpPr/>
          <p:nvPr/>
        </p:nvSpPr>
        <p:spPr>
          <a:xfrm>
            <a:off x="328642" y="42884"/>
            <a:ext cx="8640960" cy="504268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525" name="Picture 21" descr="Cover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043199" y="3781200"/>
            <a:ext cx="1162062" cy="1316247"/>
          </a:xfrm>
          <a:prstGeom prst="rect">
            <a:avLst/>
          </a:prstGeom>
          <a:noFill/>
        </p:spPr>
      </p:pic>
      <p:pic>
        <p:nvPicPr>
          <p:cNvPr id="21524" name="Picture 20" descr="Cover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043199" y="3751834"/>
            <a:ext cx="1342323" cy="994272"/>
          </a:xfrm>
          <a:prstGeom prst="rect">
            <a:avLst/>
          </a:prstGeom>
          <a:noFill/>
        </p:spPr>
      </p:pic>
      <p:pic>
        <p:nvPicPr>
          <p:cNvPr id="21523" name="Picture 19" descr="Cover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043200" y="3717325"/>
            <a:ext cx="1167729" cy="594068"/>
          </a:xfrm>
          <a:prstGeom prst="rect">
            <a:avLst/>
          </a:prstGeom>
          <a:noFill/>
        </p:spPr>
      </p:pic>
      <p:pic>
        <p:nvPicPr>
          <p:cNvPr id="21522" name="Picture 18" descr="Cover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043200" y="3501467"/>
            <a:ext cx="1244822" cy="470493"/>
          </a:xfrm>
          <a:prstGeom prst="rect">
            <a:avLst/>
          </a:prstGeom>
          <a:noFill/>
        </p:spPr>
      </p:pic>
      <p:pic>
        <p:nvPicPr>
          <p:cNvPr id="21521" name="Picture 17" descr="Cover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015807" y="3116643"/>
            <a:ext cx="1445491" cy="774330"/>
          </a:xfrm>
          <a:prstGeom prst="rect">
            <a:avLst/>
          </a:prstGeom>
          <a:noFill/>
        </p:spPr>
      </p:pic>
      <p:pic>
        <p:nvPicPr>
          <p:cNvPr id="21520" name="Picture 16" descr="Cover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565179" y="2160461"/>
            <a:ext cx="1664298" cy="1838891"/>
          </a:xfrm>
          <a:prstGeom prst="rect">
            <a:avLst/>
          </a:prstGeom>
          <a:noFill/>
        </p:spPr>
      </p:pic>
      <p:pic>
        <p:nvPicPr>
          <p:cNvPr id="21519" name="Picture 15" descr="Cover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412842" y="2788568"/>
            <a:ext cx="1594008" cy="574795"/>
          </a:xfrm>
          <a:prstGeom prst="rect">
            <a:avLst/>
          </a:prstGeom>
          <a:noFill/>
        </p:spPr>
      </p:pic>
      <p:pic>
        <p:nvPicPr>
          <p:cNvPr id="21518" name="Picture 14" descr="Cover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4171828" y="2186696"/>
            <a:ext cx="1349124" cy="755056"/>
          </a:xfrm>
          <a:prstGeom prst="rect">
            <a:avLst/>
          </a:prstGeom>
          <a:noFill/>
        </p:spPr>
      </p:pic>
      <p:pic>
        <p:nvPicPr>
          <p:cNvPr id="21517" name="Picture 13" descr="Cover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4985276" y="1987878"/>
            <a:ext cx="1664300" cy="567993"/>
          </a:xfrm>
          <a:prstGeom prst="rect">
            <a:avLst/>
          </a:prstGeom>
          <a:noFill/>
        </p:spPr>
      </p:pic>
      <p:pic>
        <p:nvPicPr>
          <p:cNvPr id="21516" name="Picture 12" descr="Cover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4171827" y="2053116"/>
            <a:ext cx="954590" cy="374127"/>
          </a:xfrm>
          <a:prstGeom prst="rect">
            <a:avLst/>
          </a:prstGeom>
          <a:noFill/>
        </p:spPr>
      </p:pic>
      <p:pic>
        <p:nvPicPr>
          <p:cNvPr id="21515" name="Picture 11" descr="Cover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5222283" y="1384043"/>
            <a:ext cx="1284504" cy="567994"/>
          </a:xfrm>
          <a:prstGeom prst="rect">
            <a:avLst/>
          </a:prstGeom>
          <a:noFill/>
        </p:spPr>
      </p:pic>
      <p:pic>
        <p:nvPicPr>
          <p:cNvPr id="21514" name="Picture 10" descr="Cover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4158726" y="1475938"/>
            <a:ext cx="1213079" cy="889969"/>
          </a:xfrm>
          <a:prstGeom prst="rect">
            <a:avLst/>
          </a:prstGeom>
          <a:noFill/>
        </p:spPr>
      </p:pic>
      <p:pic>
        <p:nvPicPr>
          <p:cNvPr id="21513" name="Picture 9" descr="Cover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2565179" y="1925819"/>
            <a:ext cx="1787874" cy="541917"/>
          </a:xfrm>
          <a:prstGeom prst="rect">
            <a:avLst/>
          </a:prstGeom>
          <a:noFill/>
        </p:spPr>
      </p:pic>
      <p:pic>
        <p:nvPicPr>
          <p:cNvPr id="21512" name="Picture 8" descr="Cover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4097986" y="878011"/>
            <a:ext cx="1239154" cy="735783"/>
          </a:xfrm>
          <a:prstGeom prst="rect">
            <a:avLst/>
          </a:prstGeom>
          <a:noFill/>
        </p:spPr>
      </p:pic>
      <p:pic>
        <p:nvPicPr>
          <p:cNvPr id="21511" name="Picture 7" descr="Cover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4097985" y="580307"/>
            <a:ext cx="1232353" cy="477295"/>
          </a:xfrm>
          <a:prstGeom prst="rect">
            <a:avLst/>
          </a:prstGeom>
          <a:noFill/>
        </p:spPr>
      </p:pic>
      <p:pic>
        <p:nvPicPr>
          <p:cNvPr id="21510" name="Picture 6" descr="Cover"/>
          <p:cNvPicPr>
            <a:picLocks noChangeAspect="1" noChangeArrowheads="1"/>
          </p:cNvPicPr>
          <p:nvPr/>
        </p:nvPicPr>
        <p:blipFill>
          <a:blip r:embed="rId17"/>
          <a:srcRect/>
          <a:stretch>
            <a:fillRect/>
          </a:stretch>
        </p:blipFill>
        <p:spPr bwMode="auto">
          <a:xfrm>
            <a:off x="4043199" y="51204"/>
            <a:ext cx="1174532" cy="1013544"/>
          </a:xfrm>
          <a:prstGeom prst="rect">
            <a:avLst/>
          </a:prstGeom>
          <a:noFill/>
        </p:spPr>
      </p:pic>
      <p:pic>
        <p:nvPicPr>
          <p:cNvPr id="21509" name="Picture 5" descr="Cover"/>
          <p:cNvPicPr>
            <a:picLocks noChangeAspect="1" noChangeArrowheads="1"/>
          </p:cNvPicPr>
          <p:nvPr/>
        </p:nvPicPr>
        <p:blipFill>
          <a:blip r:embed="rId18"/>
          <a:srcRect/>
          <a:stretch>
            <a:fillRect/>
          </a:stretch>
        </p:blipFill>
        <p:spPr bwMode="auto">
          <a:xfrm>
            <a:off x="2565179" y="699137"/>
            <a:ext cx="1716450" cy="1768600"/>
          </a:xfrm>
          <a:prstGeom prst="rect">
            <a:avLst/>
          </a:prstGeom>
          <a:noFill/>
        </p:spPr>
      </p:pic>
      <p:pic>
        <p:nvPicPr>
          <p:cNvPr id="21508" name="Picture 4" descr="Cover"/>
          <p:cNvPicPr>
            <a:picLocks noChangeAspect="1" noChangeArrowheads="1"/>
          </p:cNvPicPr>
          <p:nvPr/>
        </p:nvPicPr>
        <p:blipFill>
          <a:blip r:embed="rId19"/>
          <a:srcRect/>
          <a:stretch>
            <a:fillRect/>
          </a:stretch>
        </p:blipFill>
        <p:spPr bwMode="auto">
          <a:xfrm>
            <a:off x="2036378" y="1774008"/>
            <a:ext cx="1349125" cy="1026016"/>
          </a:xfrm>
          <a:prstGeom prst="rect">
            <a:avLst/>
          </a:prstGeom>
          <a:noFill/>
        </p:spPr>
      </p:pic>
      <p:pic>
        <p:nvPicPr>
          <p:cNvPr id="22" name="图片 2">
            <a:extLst>
              <a:ext uri="{FF2B5EF4-FFF2-40B4-BE49-F238E27FC236}">
                <a16:creationId xmlns:a16="http://schemas.microsoft.com/office/drawing/2014/main" id="{1678ED86-3444-CE16-73F4-23609C6E4B69}"/>
              </a:ext>
            </a:extLst>
          </p:cNvPr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949" y="118152"/>
            <a:ext cx="3152373" cy="2031371"/>
          </a:xfrm>
          <a:prstGeom prst="rect">
            <a:avLst/>
          </a:prstGeom>
          <a:ln>
            <a:noFill/>
          </a:ln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54AFF486-9095-D5AB-AE46-56ADA4D444E2}"/>
              </a:ext>
            </a:extLst>
          </p:cNvPr>
          <p:cNvSpPr txBox="1"/>
          <p:nvPr/>
        </p:nvSpPr>
        <p:spPr>
          <a:xfrm>
            <a:off x="558645" y="818954"/>
            <a:ext cx="2001183" cy="646331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n-US" sz="1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 THỐNG HÓA KIẾN THỨC</a:t>
            </a:r>
          </a:p>
        </p:txBody>
      </p:sp>
      <p:pic>
        <p:nvPicPr>
          <p:cNvPr id="24" name="图片 305">
            <a:extLst>
              <a:ext uri="{FF2B5EF4-FFF2-40B4-BE49-F238E27FC236}">
                <a16:creationId xmlns:a16="http://schemas.microsoft.com/office/drawing/2014/main" id="{0A790ED6-1986-FB8E-2562-379942D41F38}"/>
              </a:ext>
            </a:extLst>
          </p:cNvPr>
          <p:cNvPicPr>
            <a:picLocks noChangeAspect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68344" y="3543803"/>
            <a:ext cx="1620641" cy="1620641"/>
          </a:xfrm>
          <a:prstGeom prst="rect">
            <a:avLst/>
          </a:prstGeom>
        </p:spPr>
      </p:pic>
      <p:pic>
        <p:nvPicPr>
          <p:cNvPr id="25" name="图片 15">
            <a:extLst>
              <a:ext uri="{FF2B5EF4-FFF2-40B4-BE49-F238E27FC236}">
                <a16:creationId xmlns:a16="http://schemas.microsoft.com/office/drawing/2014/main" id="{4A168AE8-8409-20F4-60DD-726F42A1A383}"/>
              </a:ext>
            </a:extLst>
          </p:cNvPr>
          <p:cNvPicPr>
            <a:picLocks noChangeAspect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17270" y="118152"/>
            <a:ext cx="936104" cy="879647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airplane"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accel="44000" fill="hold" nodeType="afterEffect" p14:presetBounceEnd="32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2000">
                                          <p:cBhvr additive="base">
                                            <p:cTn id="7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2000">
                                          <p:cBhvr additive="base">
                                            <p:cTn id="8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4" presetClass="entr" presetSubtype="3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50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ox(out)">
                                          <p:cBhvr>
                                            <p:cTn id="13" dur="500"/>
                                            <p:tgtEl>
                                              <p:spTgt spid="2150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" fill="hold">
                          <p:stCondLst>
                            <p:cond delay="indefinite"/>
                          </p:stCondLst>
                          <p:childTnLst>
                            <p:par>
                              <p:cTn id="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50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8" dur="500"/>
                                            <p:tgtEl>
                                              <p:spTgt spid="2150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9" fill="hold">
                          <p:stCondLst>
                            <p:cond delay="indefinite"/>
                          </p:stCondLst>
                          <p:childTnLst>
                            <p:par>
                              <p:cTn id="2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5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3" dur="500"/>
                                            <p:tgtEl>
                                              <p:spTgt spid="2151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4" fill="hold">
                          <p:stCondLst>
                            <p:cond delay="indefinite"/>
                          </p:stCondLst>
                          <p:childTnLst>
                            <p:par>
                              <p:cTn id="2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6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5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8" dur="500"/>
                                            <p:tgtEl>
                                              <p:spTgt spid="2151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9" fill="hold">
                          <p:stCondLst>
                            <p:cond delay="indefinite"/>
                          </p:stCondLst>
                          <p:childTnLst>
                            <p:par>
                              <p:cTn id="3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5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3" dur="500"/>
                                            <p:tgtEl>
                                              <p:spTgt spid="2151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4" fill="hold">
                          <p:stCondLst>
                            <p:cond delay="indefinite"/>
                          </p:stCondLst>
                          <p:childTnLst>
                            <p:par>
                              <p:cTn id="3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6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5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8" dur="500"/>
                                            <p:tgtEl>
                                              <p:spTgt spid="2151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9" fill="hold">
                          <p:stCondLst>
                            <p:cond delay="indefinite"/>
                          </p:stCondLst>
                          <p:childTnLst>
                            <p:par>
                              <p:cTn id="4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5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3" dur="500"/>
                                            <p:tgtEl>
                                              <p:spTgt spid="2151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4" fill="hold">
                          <p:stCondLst>
                            <p:cond delay="indefinite"/>
                          </p:stCondLst>
                          <p:childTnLst>
                            <p:par>
                              <p:cTn id="4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6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5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8" dur="500"/>
                                            <p:tgtEl>
                                              <p:spTgt spid="2151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9" fill="hold">
                          <p:stCondLst>
                            <p:cond delay="indefinite"/>
                          </p:stCondLst>
                          <p:childTnLst>
                            <p:par>
                              <p:cTn id="5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5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3" dur="500"/>
                                            <p:tgtEl>
                                              <p:spTgt spid="2151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4" fill="hold">
                          <p:stCondLst>
                            <p:cond delay="indefinite"/>
                          </p:stCondLst>
                          <p:childTnLst>
                            <p:par>
                              <p:cTn id="5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6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5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8" dur="500"/>
                                            <p:tgtEl>
                                              <p:spTgt spid="2151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9" fill="hold">
                          <p:stCondLst>
                            <p:cond delay="indefinite"/>
                          </p:stCondLst>
                          <p:childTnLst>
                            <p:par>
                              <p:cTn id="6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5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3" dur="500"/>
                                            <p:tgtEl>
                                              <p:spTgt spid="2151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4" fill="hold">
                          <p:stCondLst>
                            <p:cond delay="indefinite"/>
                          </p:stCondLst>
                          <p:childTnLst>
                            <p:par>
                              <p:cTn id="6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6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5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8" dur="500"/>
                                            <p:tgtEl>
                                              <p:spTgt spid="2151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9" fill="hold">
                          <p:stCondLst>
                            <p:cond delay="indefinite"/>
                          </p:stCondLst>
                          <p:childTnLst>
                            <p:par>
                              <p:cTn id="7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5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3" dur="500"/>
                                            <p:tgtEl>
                                              <p:spTgt spid="215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4" fill="hold">
                          <p:stCondLst>
                            <p:cond delay="indefinite"/>
                          </p:stCondLst>
                          <p:childTnLst>
                            <p:par>
                              <p:cTn id="7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6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5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8" dur="500"/>
                                            <p:tgtEl>
                                              <p:spTgt spid="2152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9" fill="hold">
                          <p:stCondLst>
                            <p:cond delay="indefinite"/>
                          </p:stCondLst>
                          <p:childTnLst>
                            <p:par>
                              <p:cTn id="8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5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83" dur="500"/>
                                            <p:tgtEl>
                                              <p:spTgt spid="2152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4" fill="hold">
                          <p:stCondLst>
                            <p:cond delay="indefinite"/>
                          </p:stCondLst>
                          <p:childTnLst>
                            <p:par>
                              <p:cTn id="8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6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5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88" dur="500"/>
                                            <p:tgtEl>
                                              <p:spTgt spid="2152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9" fill="hold">
                          <p:stCondLst>
                            <p:cond delay="indefinite"/>
                          </p:stCondLst>
                          <p:childTnLst>
                            <p:par>
                              <p:cTn id="9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5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93" dur="500"/>
                                            <p:tgtEl>
                                              <p:spTgt spid="2152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4" fill="hold">
                          <p:stCondLst>
                            <p:cond delay="indefinite"/>
                          </p:stCondLst>
                          <p:childTnLst>
                            <p:par>
                              <p:cTn id="9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6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5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98" dur="500"/>
                                            <p:tgtEl>
                                              <p:spTgt spid="2152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0" presetID="2" presetClass="entr" presetSubtype="4" accel="18000" fill="hold" nodeType="afterEffect" p14:presetBounceEnd="26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26000">
                                          <p:cBhvr additive="base">
                                            <p:cTn id="102" dur="500" fill="hold"/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26000">
                                          <p:cBhvr additive="base">
                                            <p:cTn id="103" dur="500" fill="hold"/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04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105" presetID="2" presetClass="entr" presetSubtype="9" accel="46000" fill="hold" nodeType="afterEffect" p14:presetBounceEnd="56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6000">
                                          <p:cBhvr additive="base">
                                            <p:cTn id="107" dur="1000" fill="hold"/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6000">
                                          <p:cBhvr additive="base">
                                            <p:cTn id="108" dur="1000" fill="hold"/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accel="44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5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4" presetClass="entr" presetSubtype="3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50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box(out)">
                                          <p:cBhvr>
                                            <p:cTn id="13" dur="500"/>
                                            <p:tgtEl>
                                              <p:spTgt spid="2150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" fill="hold">
                          <p:stCondLst>
                            <p:cond delay="indefinite"/>
                          </p:stCondLst>
                          <p:childTnLst>
                            <p:par>
                              <p:cTn id="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50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8" dur="500"/>
                                            <p:tgtEl>
                                              <p:spTgt spid="2150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9" fill="hold">
                          <p:stCondLst>
                            <p:cond delay="indefinite"/>
                          </p:stCondLst>
                          <p:childTnLst>
                            <p:par>
                              <p:cTn id="2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5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3" dur="500"/>
                                            <p:tgtEl>
                                              <p:spTgt spid="2151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4" fill="hold">
                          <p:stCondLst>
                            <p:cond delay="indefinite"/>
                          </p:stCondLst>
                          <p:childTnLst>
                            <p:par>
                              <p:cTn id="2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6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5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8" dur="500"/>
                                            <p:tgtEl>
                                              <p:spTgt spid="2151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9" fill="hold">
                          <p:stCondLst>
                            <p:cond delay="indefinite"/>
                          </p:stCondLst>
                          <p:childTnLst>
                            <p:par>
                              <p:cTn id="3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5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3" dur="500"/>
                                            <p:tgtEl>
                                              <p:spTgt spid="2151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4" fill="hold">
                          <p:stCondLst>
                            <p:cond delay="indefinite"/>
                          </p:stCondLst>
                          <p:childTnLst>
                            <p:par>
                              <p:cTn id="3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6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5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8" dur="500"/>
                                            <p:tgtEl>
                                              <p:spTgt spid="2151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9" fill="hold">
                          <p:stCondLst>
                            <p:cond delay="indefinite"/>
                          </p:stCondLst>
                          <p:childTnLst>
                            <p:par>
                              <p:cTn id="4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5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3" dur="500"/>
                                            <p:tgtEl>
                                              <p:spTgt spid="2151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4" fill="hold">
                          <p:stCondLst>
                            <p:cond delay="indefinite"/>
                          </p:stCondLst>
                          <p:childTnLst>
                            <p:par>
                              <p:cTn id="4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6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5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8" dur="500"/>
                                            <p:tgtEl>
                                              <p:spTgt spid="2151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9" fill="hold">
                          <p:stCondLst>
                            <p:cond delay="indefinite"/>
                          </p:stCondLst>
                          <p:childTnLst>
                            <p:par>
                              <p:cTn id="5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5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3" dur="500"/>
                                            <p:tgtEl>
                                              <p:spTgt spid="2151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4" fill="hold">
                          <p:stCondLst>
                            <p:cond delay="indefinite"/>
                          </p:stCondLst>
                          <p:childTnLst>
                            <p:par>
                              <p:cTn id="5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6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5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8" dur="500"/>
                                            <p:tgtEl>
                                              <p:spTgt spid="2151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9" fill="hold">
                          <p:stCondLst>
                            <p:cond delay="indefinite"/>
                          </p:stCondLst>
                          <p:childTnLst>
                            <p:par>
                              <p:cTn id="6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5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3" dur="500"/>
                                            <p:tgtEl>
                                              <p:spTgt spid="2151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4" fill="hold">
                          <p:stCondLst>
                            <p:cond delay="indefinite"/>
                          </p:stCondLst>
                          <p:childTnLst>
                            <p:par>
                              <p:cTn id="6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6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5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8" dur="500"/>
                                            <p:tgtEl>
                                              <p:spTgt spid="2151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9" fill="hold">
                          <p:stCondLst>
                            <p:cond delay="indefinite"/>
                          </p:stCondLst>
                          <p:childTnLst>
                            <p:par>
                              <p:cTn id="7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5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3" dur="500"/>
                                            <p:tgtEl>
                                              <p:spTgt spid="215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4" fill="hold">
                          <p:stCondLst>
                            <p:cond delay="indefinite"/>
                          </p:stCondLst>
                          <p:childTnLst>
                            <p:par>
                              <p:cTn id="7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6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5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8" dur="500"/>
                                            <p:tgtEl>
                                              <p:spTgt spid="2152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9" fill="hold">
                          <p:stCondLst>
                            <p:cond delay="indefinite"/>
                          </p:stCondLst>
                          <p:childTnLst>
                            <p:par>
                              <p:cTn id="8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5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83" dur="500"/>
                                            <p:tgtEl>
                                              <p:spTgt spid="2152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4" fill="hold">
                          <p:stCondLst>
                            <p:cond delay="indefinite"/>
                          </p:stCondLst>
                          <p:childTnLst>
                            <p:par>
                              <p:cTn id="8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6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5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88" dur="500"/>
                                            <p:tgtEl>
                                              <p:spTgt spid="2152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9" fill="hold">
                          <p:stCondLst>
                            <p:cond delay="indefinite"/>
                          </p:stCondLst>
                          <p:childTnLst>
                            <p:par>
                              <p:cTn id="9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5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93" dur="500"/>
                                            <p:tgtEl>
                                              <p:spTgt spid="2152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4" fill="hold">
                          <p:stCondLst>
                            <p:cond delay="indefinite"/>
                          </p:stCondLst>
                          <p:childTnLst>
                            <p:par>
                              <p:cTn id="9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6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5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98" dur="500"/>
                                            <p:tgtEl>
                                              <p:spTgt spid="2152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0" presetID="2" presetClass="entr" presetSubtype="4" accel="18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02" dur="500" fill="hold"/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03" dur="500" fill="hold"/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04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105" presetID="2" presetClass="entr" presetSubtype="9" accel="46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07" dur="1000" fill="hold"/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08" dur="1000" fill="hold"/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卡通背景天空漫画云">
            <a:extLst>
              <a:ext uri="{FF2B5EF4-FFF2-40B4-BE49-F238E27FC236}">
                <a16:creationId xmlns:a16="http://schemas.microsoft.com/office/drawing/2014/main" id="{2DC03C34-3504-47D5-8752-2DCF83CCC4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763"/>
            <a:ext cx="9144000" cy="5137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EA47FC4F-23B0-4205-A42E-18E160A5C43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5656" y="358848"/>
            <a:ext cx="5976664" cy="3851327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EFAEB0CC-8C63-467D-8733-FA5260126F02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48264" y="2671688"/>
            <a:ext cx="1973213" cy="2473400"/>
          </a:xfrm>
          <a:prstGeom prst="rect">
            <a:avLst/>
          </a:prstGeom>
        </p:spPr>
      </p:pic>
      <p:pic>
        <p:nvPicPr>
          <p:cNvPr id="69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2" y="3796680"/>
            <a:ext cx="9143908" cy="1576832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6270AD54-36B5-428C-BF99-126AD32BB4AC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2284512"/>
            <a:ext cx="1165508" cy="1795870"/>
          </a:xfrm>
          <a:prstGeom prst="rect">
            <a:avLst/>
          </a:prstGeom>
        </p:spPr>
      </p:pic>
      <p:sp>
        <p:nvSpPr>
          <p:cNvPr id="17" name="TextBox 37">
            <a:extLst>
              <a:ext uri="{FF2B5EF4-FFF2-40B4-BE49-F238E27FC236}">
                <a16:creationId xmlns:a16="http://schemas.microsoft.com/office/drawing/2014/main" id="{3FA35DFB-E84F-4FF7-B33E-9030ED55F43E}"/>
              </a:ext>
            </a:extLst>
          </p:cNvPr>
          <p:cNvSpPr txBox="1"/>
          <p:nvPr/>
        </p:nvSpPr>
        <p:spPr>
          <a:xfrm>
            <a:off x="2699792" y="1827784"/>
            <a:ext cx="3744416" cy="769441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just"/>
            <a:r>
              <a:rPr lang="en-US" altLang="zh-CN" sz="4400" b="1" spc="3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2. </a:t>
            </a:r>
            <a:r>
              <a:rPr lang="en-US" altLang="zh-CN" sz="4400" b="1" spc="3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Luyện</a:t>
            </a:r>
            <a:r>
              <a:rPr lang="en-US" altLang="zh-CN" sz="4400" b="1" spc="3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4400" b="1" spc="3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ập</a:t>
            </a:r>
            <a:endParaRPr lang="zh-CN" altLang="en-US" sz="4400" b="1" spc="3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方正少儿简体" panose="03000509000000000000" pitchFamily="65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300174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airplane"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accel="56000" fill="hold" nodeType="afterEffect" p14:presetBounceEnd="44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4000">
                                          <p:cBhvr additive="base">
                                            <p:cTn id="7" dur="500" fill="hold"/>
                                            <p:tgtEl>
                                              <p:spTgt spid="6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4000">
                                          <p:cBhvr additive="base">
                                            <p:cTn id="8" dur="500" fill="hold"/>
                                            <p:tgtEl>
                                              <p:spTgt spid="6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0" presetID="2" presetClass="entr" presetSubtype="4" accel="40000" fill="hold" nodeType="afterEffect" p14:presetBounceEnd="54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4000">
                                          <p:cBhvr additive="base">
                                            <p:cTn id="12" dur="5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4000">
                                          <p:cBhvr additive="base">
                                            <p:cTn id="13" dur="5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5" presetID="42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7" dur="1000"/>
                                            <p:tgtEl>
                                              <p:spTgt spid="11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8" dur="1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9" dur="1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0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21" presetID="2" presetClass="entr" presetSubtype="4" accel="44000" fill="hold" nodeType="afterEffect" p14:presetBounceEnd="32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2000">
                                          <p:cBhvr additive="base">
                                            <p:cTn id="23" dur="5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2000">
                                          <p:cBhvr additive="base">
                                            <p:cTn id="24" dur="5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5" fill="hold">
                                <p:stCondLst>
                                  <p:cond delay="2500"/>
                                </p:stCondLst>
                                <p:childTnLst>
                                  <p:par>
                                    <p:cTn id="26" presetID="2" presetClass="entr" presetSubtype="8" accel="80000" fill="hold" grpId="0" nodeType="afterEffect" p14:presetBounceEnd="44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4000">
                                          <p:cBhvr additive="base">
                                            <p:cTn id="28" dur="5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4000">
                                          <p:cBhvr additive="base">
                                            <p:cTn id="29" dur="5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7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accel="56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500" fill="hold"/>
                                            <p:tgtEl>
                                              <p:spTgt spid="6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500" fill="hold"/>
                                            <p:tgtEl>
                                              <p:spTgt spid="6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0" presetID="2" presetClass="entr" presetSubtype="4" accel="4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5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5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5" presetID="42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7" dur="1000"/>
                                            <p:tgtEl>
                                              <p:spTgt spid="11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8" dur="1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9" dur="1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0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21" presetID="2" presetClass="entr" presetSubtype="4" accel="44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3" dur="5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4" dur="5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5" fill="hold">
                                <p:stCondLst>
                                  <p:cond delay="2500"/>
                                </p:stCondLst>
                                <p:childTnLst>
                                  <p:par>
                                    <p:cTn id="26" presetID="2" presetClass="entr" presetSubtype="8" accel="8000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8" dur="5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9" dur="5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0" fill="hold">
                                <p:stCondLst>
                                  <p:cond delay="3000"/>
                                </p:stCondLst>
                                <p:childTnLst>
                                  <p:par>
                                    <p:cTn id="31" presetID="2" presetClass="entr" presetSubtype="4" accel="8000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3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4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7" grpId="0"/>
          <p:bldP spid="10" grpId="0"/>
        </p:bldLst>
      </p:timing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5" descr="danghinhtron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5409" y="1091962"/>
            <a:ext cx="1361570" cy="11277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5" descr="dangchiakhoa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8535" y="2876074"/>
            <a:ext cx="1394167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" name="Picture 2" descr="C:\Users\admin\Desktop\truong-hoc-doc-dao-1_20190307112238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3280" y="1105488"/>
            <a:ext cx="1442720" cy="11914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2" descr="C:\Users\admin\Desktop\tải xuống.jp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2219" y="2799644"/>
            <a:ext cx="1350343" cy="11940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587056" y="1196774"/>
            <a:ext cx="105652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c bạn may mắn lần sau!</a:t>
            </a:r>
            <a:endParaRPr lang="vi-VN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722596" y="2799644"/>
            <a:ext cx="105652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c bạn may mắn lần sau!</a:t>
            </a:r>
            <a:endParaRPr lang="vi-VN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8" name="Picture 137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8" y="68631"/>
            <a:ext cx="9140452" cy="5144075"/>
          </a:xfrm>
          <a:prstGeom prst="rect">
            <a:avLst/>
          </a:prstGeom>
        </p:spPr>
      </p:pic>
      <p:pic>
        <p:nvPicPr>
          <p:cNvPr id="124" name="den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78850" y="632855"/>
            <a:ext cx="1988993" cy="1988993"/>
          </a:xfrm>
          <a:prstGeom prst="rect">
            <a:avLst/>
          </a:prstGeom>
        </p:spPr>
      </p:pic>
      <p:pic>
        <p:nvPicPr>
          <p:cNvPr id="125" name="den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00944" y="896216"/>
            <a:ext cx="1979858" cy="1979858"/>
          </a:xfrm>
          <a:prstGeom prst="rect">
            <a:avLst/>
          </a:prstGeom>
        </p:spPr>
      </p:pic>
      <p:pic>
        <p:nvPicPr>
          <p:cNvPr id="126" name="den3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07983" y="631721"/>
            <a:ext cx="1979858" cy="1984420"/>
          </a:xfrm>
          <a:prstGeom prst="rect">
            <a:avLst/>
          </a:prstGeom>
        </p:spPr>
      </p:pic>
      <p:pic>
        <p:nvPicPr>
          <p:cNvPr id="127" name="den4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14670" y="2343265"/>
            <a:ext cx="1988993" cy="1988993"/>
          </a:xfrm>
          <a:prstGeom prst="rect">
            <a:avLst/>
          </a:prstGeom>
        </p:spPr>
      </p:pic>
      <p:pic>
        <p:nvPicPr>
          <p:cNvPr id="128" name="den5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5944" y="2606833"/>
            <a:ext cx="1979858" cy="1979858"/>
          </a:xfrm>
          <a:prstGeom prst="rect">
            <a:avLst/>
          </a:prstGeom>
        </p:spPr>
      </p:pic>
      <p:pic>
        <p:nvPicPr>
          <p:cNvPr id="129" name="den6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41446" y="2342312"/>
            <a:ext cx="1988993" cy="1988993"/>
          </a:xfrm>
          <a:prstGeom prst="rect">
            <a:avLst/>
          </a:prstGeom>
        </p:spPr>
      </p:pic>
      <p:pic>
        <p:nvPicPr>
          <p:cNvPr id="146" name="Picture 14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3977" y="826884"/>
            <a:ext cx="876446" cy="876446"/>
          </a:xfrm>
          <a:prstGeom prst="rect">
            <a:avLst/>
          </a:prstGeom>
        </p:spPr>
      </p:pic>
      <p:pic>
        <p:nvPicPr>
          <p:cNvPr id="147" name="Picture 146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527" y="663776"/>
            <a:ext cx="795830" cy="795830"/>
          </a:xfrm>
          <a:prstGeom prst="rect">
            <a:avLst/>
          </a:prstGeom>
        </p:spPr>
      </p:pic>
      <p:pic>
        <p:nvPicPr>
          <p:cNvPr id="148" name="Picture 147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6188" y="1304421"/>
            <a:ext cx="845678" cy="845678"/>
          </a:xfrm>
          <a:prstGeom prst="rect">
            <a:avLst/>
          </a:prstGeom>
        </p:spPr>
      </p:pic>
      <p:pic>
        <p:nvPicPr>
          <p:cNvPr id="149" name="Picture 148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520" y="-730331"/>
            <a:ext cx="1321423" cy="4544962"/>
          </a:xfrm>
          <a:prstGeom prst="rect">
            <a:avLst/>
          </a:prstGeom>
        </p:spPr>
      </p:pic>
      <p:pic>
        <p:nvPicPr>
          <p:cNvPr id="150" name="Picture 149"/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8455" y="3814632"/>
            <a:ext cx="485775" cy="678656"/>
          </a:xfrm>
          <a:prstGeom prst="rect">
            <a:avLst/>
          </a:prstGeom>
        </p:spPr>
      </p:pic>
      <p:pic>
        <p:nvPicPr>
          <p:cNvPr id="159" name="Picture 158">
            <a:hlinkClick r:id="" action="ppaction://noaction"/>
          </p:cNvPr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52565" y="4389915"/>
            <a:ext cx="885616" cy="748665"/>
          </a:xfrm>
          <a:prstGeom prst="rect">
            <a:avLst/>
          </a:prstGeom>
        </p:spPr>
      </p:pic>
      <p:pic>
        <p:nvPicPr>
          <p:cNvPr id="4" name="vuidehoc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-9527" y="-503662"/>
            <a:ext cx="457200" cy="457200"/>
          </a:xfrm>
          <a:prstGeom prst="rect">
            <a:avLst/>
          </a:prstGeom>
        </p:spPr>
      </p:pic>
      <p:pic>
        <p:nvPicPr>
          <p:cNvPr id="139" name="mau1">
            <a:hlinkClick r:id="rId23" action="ppaction://hlinksldjump"/>
          </p:cNvPr>
          <p:cNvPicPr>
            <a:picLocks noChangeAspect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82579" y="620306"/>
            <a:ext cx="1988993" cy="1988993"/>
          </a:xfrm>
          <a:prstGeom prst="rect">
            <a:avLst/>
          </a:prstGeom>
        </p:spPr>
      </p:pic>
      <p:pic>
        <p:nvPicPr>
          <p:cNvPr id="140" name="mau2">
            <a:hlinkClick r:id="rId25" action="ppaction://hlinksldjump"/>
          </p:cNvPr>
          <p:cNvPicPr>
            <a:picLocks noChangeAspect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00944" y="909934"/>
            <a:ext cx="1975306" cy="1979858"/>
          </a:xfrm>
          <a:prstGeom prst="rect">
            <a:avLst/>
          </a:prstGeom>
        </p:spPr>
      </p:pic>
      <p:pic>
        <p:nvPicPr>
          <p:cNvPr id="141" name="mau3">
            <a:hlinkClick r:id="rId27" action="ppaction://hlinksldjump"/>
          </p:cNvPr>
          <p:cNvPicPr>
            <a:picLocks noChangeAspect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00995" y="637757"/>
            <a:ext cx="1979858" cy="1979858"/>
          </a:xfrm>
          <a:prstGeom prst="rect">
            <a:avLst/>
          </a:prstGeom>
        </p:spPr>
      </p:pic>
      <p:pic>
        <p:nvPicPr>
          <p:cNvPr id="142" name="mau4">
            <a:hlinkClick r:id="rId29" action="ppaction://hlinksldjump"/>
          </p:cNvPr>
          <p:cNvPicPr>
            <a:picLocks noChangeAspect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7682" y="2349302"/>
            <a:ext cx="1988993" cy="1988993"/>
          </a:xfrm>
          <a:prstGeom prst="rect">
            <a:avLst/>
          </a:prstGeom>
        </p:spPr>
      </p:pic>
      <p:pic>
        <p:nvPicPr>
          <p:cNvPr id="143" name="mau5">
            <a:hlinkClick r:id="rId31" action="ppaction://hlinksldjump"/>
          </p:cNvPr>
          <p:cNvPicPr>
            <a:picLocks noChangeAspect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28956" y="2620014"/>
            <a:ext cx="1975306" cy="1979858"/>
          </a:xfrm>
          <a:prstGeom prst="rect">
            <a:avLst/>
          </a:prstGeom>
        </p:spPr>
      </p:pic>
      <p:pic>
        <p:nvPicPr>
          <p:cNvPr id="144" name="mau6">
            <a:hlinkClick r:id="rId33" action="ppaction://hlinksldjump"/>
          </p:cNvPr>
          <p:cNvPicPr>
            <a:picLocks noChangeAspect="1"/>
          </p:cNvPicPr>
          <p:nvPr/>
        </p:nvPicPr>
        <p:blipFill>
          <a:blip r:embed="rId3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34458" y="2348349"/>
            <a:ext cx="1988993" cy="1988993"/>
          </a:xfrm>
          <a:prstGeom prst="rect">
            <a:avLst/>
          </a:prstGeom>
        </p:spPr>
      </p:pic>
      <p:sp>
        <p:nvSpPr>
          <p:cNvPr id="30" name="Title 1"/>
          <p:cNvSpPr txBox="1">
            <a:spLocks/>
          </p:cNvSpPr>
          <p:nvPr/>
        </p:nvSpPr>
        <p:spPr>
          <a:xfrm>
            <a:off x="753519" y="4333261"/>
            <a:ext cx="8610600" cy="106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ìm hình: Bảng tuần hoàn NTHH</a:t>
            </a:r>
            <a:endParaRPr lang="en-US" sz="36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44680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gallery dir="l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27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550" fill="hold">
                                          <p:stCondLst>
                                            <p:cond delay="55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550" fill="hold">
                                          <p:stCondLst>
                                            <p:cond delay="110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550" fill="hold">
                                          <p:stCondLst>
                                            <p:cond delay="165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550" fill="hold">
                                          <p:stCondLst>
                                            <p:cond delay="220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6058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1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4"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1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5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6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1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7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1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8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9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1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9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0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1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1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2"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1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3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1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4"/>
                  </p:tgtEl>
                </p:cond>
              </p:nextCondLst>
            </p:seq>
            <p:audio>
              <p:cMediaNode vol="80000">
                <p:cTn id="8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7874" y="2827643"/>
            <a:ext cx="907624" cy="88719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63312" y="3387685"/>
            <a:ext cx="679059" cy="66377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7062" y="3848587"/>
            <a:ext cx="434716" cy="424931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575877" y="185789"/>
            <a:ext cx="8109620" cy="1203448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3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1. </a:t>
            </a:r>
            <a:r>
              <a:rPr lang="nl-NL" sz="30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Trong mỗi chu kỳ, từ trái sang phải theo chiều tăng dần của điện tích hạt nhân...</a:t>
            </a:r>
            <a:endParaRPr lang="vi-VN" sz="3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145628" y="1585036"/>
            <a:ext cx="6099902" cy="57811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nl-NL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Tính kim loại giảm, tính phi kim tăng</a:t>
            </a:r>
            <a:endParaRPr lang="vi-VN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512509" y="3677441"/>
            <a:ext cx="425336" cy="26190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13"/>
          </a:p>
        </p:txBody>
      </p:sp>
      <p:sp>
        <p:nvSpPr>
          <p:cNvPr id="41" name="Cloud 40"/>
          <p:cNvSpPr/>
          <p:nvPr/>
        </p:nvSpPr>
        <p:spPr>
          <a:xfrm>
            <a:off x="10224451" y="3527669"/>
            <a:ext cx="668565" cy="4116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13"/>
          </a:p>
        </p:txBody>
      </p:sp>
      <p:sp>
        <p:nvSpPr>
          <p:cNvPr id="42" name="Rectangle 41"/>
          <p:cNvSpPr/>
          <p:nvPr/>
        </p:nvSpPr>
        <p:spPr>
          <a:xfrm>
            <a:off x="1145628" y="2327721"/>
            <a:ext cx="6099902" cy="57811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nl-NL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Tính kim loại giảm, tính phi kim giảm</a:t>
            </a:r>
            <a:endParaRPr lang="en-US" sz="2800" dirty="0">
              <a:solidFill>
                <a:srgbClr val="000000"/>
              </a:solidFill>
              <a:latin typeface="Times New Roman" panose="02020603050405020304" pitchFamily="18" charset="0"/>
              <a:ea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145628" y="3136725"/>
            <a:ext cx="6099902" cy="57811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nl-NL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Tính kim loại tăng, tính phi kim giảm</a:t>
            </a:r>
          </a:p>
        </p:txBody>
      </p:sp>
      <p:sp>
        <p:nvSpPr>
          <p:cNvPr id="44" name="Rectangle 43"/>
          <p:cNvSpPr/>
          <p:nvPr/>
        </p:nvSpPr>
        <p:spPr>
          <a:xfrm>
            <a:off x="1145628" y="3851453"/>
            <a:ext cx="6099902" cy="57811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nl-NL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Tính kim loại tăng, tính phi kim tăng</a:t>
            </a:r>
            <a:endParaRPr lang="vi-VN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1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7038462" y="1620129"/>
            <a:ext cx="739412" cy="531044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7041976" y="3205443"/>
            <a:ext cx="672081" cy="52806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67507" y="3870125"/>
            <a:ext cx="672254" cy="530398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38462" y="2358850"/>
            <a:ext cx="672254" cy="530398"/>
          </a:xfrm>
          <a:prstGeom prst="rect">
            <a:avLst/>
          </a:prstGeom>
        </p:spPr>
      </p:pic>
      <p:sp>
        <p:nvSpPr>
          <p:cNvPr id="57" name="Cloud 56">
            <a:hlinkClick r:id="rId14" action="ppaction://hlinksldjump"/>
          </p:cNvPr>
          <p:cNvSpPr/>
          <p:nvPr/>
        </p:nvSpPr>
        <p:spPr>
          <a:xfrm>
            <a:off x="7674503" y="4512360"/>
            <a:ext cx="1288266" cy="487852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1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ME</a:t>
            </a:r>
          </a:p>
        </p:txBody>
      </p:sp>
      <p:pic>
        <p:nvPicPr>
          <p:cNvPr id="17" name="图片 15">
            <a:extLst>
              <a:ext uri="{FF2B5EF4-FFF2-40B4-BE49-F238E27FC236}">
                <a16:creationId xmlns:a16="http://schemas.microsoft.com/office/drawing/2014/main" id="{E0677801-7702-8AEA-AB45-0772D75F848B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92386" y="3499525"/>
            <a:ext cx="936104" cy="8796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8759187"/>
      </p:ext>
    </p:extLst>
  </p:cSld>
  <p:clrMapOvr>
    <a:masterClrMapping/>
  </p:clrMapOvr>
  <p:transition spd="med">
    <p:fade/>
  </p:transition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47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" dur="500"/>
                                            <p:tgtEl>
                                              <p:spTgt spid="4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8" dur="5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" dur="5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0" presetID="42" presetClass="entr" presetSubtype="0" fill="hold" grpId="0" nodeType="withEffect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2" dur="500"/>
                                            <p:tgtEl>
                                              <p:spTgt spid="26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3" dur="5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4" dur="5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5" presetID="42" presetClass="entr" presetSubtype="0" fill="hold" grpId="0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7" dur="500"/>
                                            <p:tgtEl>
                                              <p:spTgt spid="42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8" dur="5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9" dur="5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0" presetID="42" presetClass="entr" presetSubtype="0" fill="hold" grpId="0" nodeType="withEffect">
                                      <p:stCondLst>
                                        <p:cond delay="150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2" dur="500"/>
                                            <p:tgtEl>
                                              <p:spTgt spid="4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3" dur="50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4" dur="50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5" presetID="42" presetClass="entr" presetSubtype="0" fill="hold" grpId="0" nodeType="withEffect">
                                      <p:stCondLst>
                                        <p:cond delay="200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7" dur="500"/>
                                            <p:tgtEl>
                                              <p:spTgt spid="44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8" dur="50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9" dur="50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0" presetID="8" presetClass="emph" presetSubtype="0" repeatCount="indefinite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21600000">
                                          <p:cBhvr>
                                            <p:cTn id="31" dur="22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32" presetID="8" presetClass="emph" presetSubtype="0" repeatCount="indefinite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21600000">
                                          <p:cBhvr>
                                            <p:cTn id="33" dur="25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34" presetID="8" presetClass="emph" presetSubtype="0" repeatCount="indefinite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21600000">
                                          <p:cBhvr>
                                            <p:cTn id="35" dur="2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36" presetID="2" presetClass="entr" presetSubtype="2" repeatCount="indefinite" fill="hold" grpId="0" nodeType="withEffect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8" dur="20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9" dur="20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40" presetID="2" presetClass="entr" presetSubtype="8" repeatCount="indefinite" fill="hold" grpId="0" nodeType="withEffect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2" dur="20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3" dur="20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4" fill="hold">
                                <p:stCondLst>
                                  <p:cond delay="20500"/>
                                </p:stCondLst>
                                <p:childTnLst>
                                  <p:par>
                                    <p:cTn id="45" presetID="2" presetClass="entr" presetSubtype="9" accel="46000" fill="hold" nodeType="afterEffect" p14:presetBounceEnd="56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6000">
                                          <p:cBhvr additive="base">
                                            <p:cTn id="47" dur="10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6000">
                                          <p:cBhvr additive="base">
                                            <p:cTn id="48" dur="10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seq concurrent="1" nextAc="seek">
                  <p:cTn id="49" restart="whenNotActive" fill="hold" evtFilter="cancelBubble" nodeType="interactiveSeq">
                    <p:stCondLst>
                      <p:cond evt="onClick" delay="0">
                        <p:tgtEl>
                          <p:spTgt spid="26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0" fill="hold">
                          <p:stCondLst>
                            <p:cond delay="0"/>
                          </p:stCondLst>
                          <p:childTnLst>
                            <p:par>
                              <p:cTn id="5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2" presetID="1" presetClass="emph" presetSubtype="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Clr clrSpc="rgb" dir="cw">
                                          <p:cBhvr>
                                            <p:cTn id="53" dur="25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o>
                                            <a:srgbClr val="FFF2CC"/>
                                          </p:to>
                                        </p:animClr>
                                        <p:set>
                                          <p:cBhvr>
                                            <p:cTn id="54" dur="25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  <p:set>
                                          <p:cBhvr>
                                            <p:cTn id="55" dur="25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fill.on</p:attrName>
                                            </p:attrNameLst>
                                          </p:cBhvr>
                                          <p:to>
                                            <p:strVal val="true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2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56" presetID="23" presetClass="entr" presetSubtype="32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set>
                                          <p:cBhvr>
                                            <p:cTn id="5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58" dur="250" fill="hold"/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59" dur="250" fill="hold"/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6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3" name="Check mar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60" presetID="1" presetClass="emph" presetSubtype="2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animClr clrSpc="rgb" dir="cw">
                                          <p:cBhvr>
                                            <p:cTn id="61" dur="25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o>
                                            <a:srgbClr val="00B050"/>
                                          </p:to>
                                        </p:animClr>
                                        <p:set>
                                          <p:cBhvr>
                                            <p:cTn id="62" dur="25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  <p:set>
                                          <p:cBhvr>
                                            <p:cTn id="63" dur="25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fill.on</p:attrName>
                                            </p:attrNameLst>
                                          </p:cBhvr>
                                          <p:to>
                                            <p:strVal val="tru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26"/>
                      </p:tgtEl>
                    </p:cond>
                  </p:nextCondLst>
                </p:seq>
                <p:seq concurrent="1" nextAc="seek">
                  <p:cTn id="64" restart="whenNotActive" fill="hold" evtFilter="cancelBubble" nodeType="interactiveSeq">
                    <p:stCondLst>
                      <p:cond evt="onClick" delay="0">
                        <p:tgtEl>
                          <p:spTgt spid="42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65" fill="hold">
                          <p:stCondLst>
                            <p:cond delay="0"/>
                          </p:stCondLst>
                          <p:childTnLst>
                            <p:par>
                              <p:cTn id="6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7" presetID="1" presetClass="emph" presetSubtype="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Clr clrSpc="rgb" dir="cw">
                                          <p:cBhvr>
                                            <p:cTn id="68" dur="25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o>
                                            <a:srgbClr val="FFF2CC"/>
                                          </p:to>
                                        </p:animClr>
                                        <p:set>
                                          <p:cBhvr>
                                            <p:cTn id="69" dur="25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  <p:set>
                                          <p:cBhvr>
                                            <p:cTn id="70" dur="25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fill.on</p:attrName>
                                            </p:attrNameLst>
                                          </p:cBhvr>
                                          <p:to>
                                            <p:strVal val="true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67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71" presetID="23" presetClass="entr" presetSubtype="32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set>
                                          <p:cBhvr>
                                            <p:cTn id="7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73" dur="250" fill="hold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250" fill="hold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71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4" name="Wrong Buzzer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75" presetID="1" presetClass="emph" presetSubtype="2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animClr clrSpc="rgb" dir="cw">
                                          <p:cBhvr>
                                            <p:cTn id="76" dur="25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o>
                                            <a:srgbClr val="FFFF00"/>
                                          </p:to>
                                        </p:animClr>
                                        <p:set>
                                          <p:cBhvr>
                                            <p:cTn id="77" dur="25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  <p:set>
                                          <p:cBhvr>
                                            <p:cTn id="78" dur="25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fill.on</p:attrName>
                                            </p:attrNameLst>
                                          </p:cBhvr>
                                          <p:to>
                                            <p:strVal val="tru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2"/>
                      </p:tgtEl>
                    </p:cond>
                  </p:nextCondLst>
                </p:seq>
                <p:seq concurrent="1" nextAc="seek">
                  <p:cTn id="79" restart="whenNotActive" fill="hold" evtFilter="cancelBubble" nodeType="interactiveSeq">
                    <p:stCondLst>
                      <p:cond evt="onClick" delay="0">
                        <p:tgtEl>
                          <p:spTgt spid="43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80" fill="hold">
                          <p:stCondLst>
                            <p:cond delay="0"/>
                          </p:stCondLst>
                          <p:childTnLst>
                            <p:par>
                              <p:cTn id="8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2" presetID="1" presetClass="emph" presetSubtype="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Clr clrSpc="rgb" dir="cw">
                                          <p:cBhvr>
                                            <p:cTn id="83" dur="25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o>
                                            <a:srgbClr val="FFF2CC"/>
                                          </p:to>
                                        </p:animClr>
                                        <p:set>
                                          <p:cBhvr>
                                            <p:cTn id="84" dur="25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  <p:set>
                                          <p:cBhvr>
                                            <p:cTn id="85" dur="25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fill.on</p:attrName>
                                            </p:attrNameLst>
                                          </p:cBhvr>
                                          <p:to>
                                            <p:strVal val="true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82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86" presetID="23" presetClass="entr" presetSubtype="32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set>
                                          <p:cBhvr>
                                            <p:cTn id="8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88" dur="250" fill="hold"/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9" dur="250" fill="hold"/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86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4" name="Wrong Buzzer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90" presetID="1" presetClass="emph" presetSubtype="2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animClr clrSpc="rgb" dir="cw">
                                          <p:cBhvr>
                                            <p:cTn id="91" dur="25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o>
                                            <a:srgbClr val="FFFF00"/>
                                          </p:to>
                                        </p:animClr>
                                        <p:set>
                                          <p:cBhvr>
                                            <p:cTn id="92" dur="25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  <p:set>
                                          <p:cBhvr>
                                            <p:cTn id="93" dur="25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fill.on</p:attrName>
                                            </p:attrNameLst>
                                          </p:cBhvr>
                                          <p:to>
                                            <p:strVal val="tru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3"/>
                      </p:tgtEl>
                    </p:cond>
                  </p:nextCondLst>
                </p:seq>
                <p:seq concurrent="1" nextAc="seek">
                  <p:cTn id="94" restart="whenNotActive" fill="hold" evtFilter="cancelBubble" nodeType="interactiveSeq">
                    <p:stCondLst>
                      <p:cond evt="onClick" delay="0">
                        <p:tgtEl>
                          <p:spTgt spid="44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95" fill="hold">
                          <p:stCondLst>
                            <p:cond delay="0"/>
                          </p:stCondLst>
                          <p:childTnLst>
                            <p:par>
                              <p:cTn id="9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7" presetID="1" presetClass="emph" presetSubtype="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Clr clrSpc="rgb" dir="cw">
                                          <p:cBhvr>
                                            <p:cTn id="98" dur="25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o>
                                            <a:srgbClr val="FFF2CC"/>
                                          </p:to>
                                        </p:animClr>
                                        <p:set>
                                          <p:cBhvr>
                                            <p:cTn id="99" dur="25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  <p:set>
                                          <p:cBhvr>
                                            <p:cTn id="100" dur="25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fill.on</p:attrName>
                                            </p:attrNameLst>
                                          </p:cBhvr>
                                          <p:to>
                                            <p:strVal val="true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97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101" presetID="23" presetClass="entr" presetSubtype="32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set>
                                          <p:cBhvr>
                                            <p:cTn id="10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03" dur="250" fill="hold"/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04" dur="250" fill="hold"/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01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4" name="Wrong Buzzer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105" presetID="1" presetClass="emph" presetSubtype="2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animClr clrSpc="rgb" dir="cw">
                                          <p:cBhvr>
                                            <p:cTn id="106" dur="25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o>
                                            <a:srgbClr val="FFFF00"/>
                                          </p:to>
                                        </p:animClr>
                                        <p:set>
                                          <p:cBhvr>
                                            <p:cTn id="107" dur="25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  <p:set>
                                          <p:cBhvr>
                                            <p:cTn id="108" dur="25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fill.on</p:attrName>
                                            </p:attrNameLst>
                                          </p:cBhvr>
                                          <p:to>
                                            <p:strVal val="tru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4"/>
                      </p:tgtEl>
                    </p:cond>
                  </p:nextCondLst>
                </p:seq>
              </p:childTnLst>
            </p:cTn>
          </p:par>
        </p:tnLst>
        <p:bldLst>
          <p:bldP spid="4" grpId="0" animBg="1"/>
          <p:bldP spid="26" grpId="0" animBg="1"/>
          <p:bldP spid="40" grpId="0" animBg="1"/>
          <p:bldP spid="41" grpId="0" animBg="1"/>
          <p:bldP spid="42" grpId="0" animBg="1"/>
          <p:bldP spid="43" grpId="0" animBg="1"/>
          <p:bldP spid="44" grpId="0" animBg="1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47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" dur="500"/>
                                            <p:tgtEl>
                                              <p:spTgt spid="4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8" dur="5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" dur="5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0" presetID="42" presetClass="entr" presetSubtype="0" fill="hold" grpId="0" nodeType="withEffect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2" dur="500"/>
                                            <p:tgtEl>
                                              <p:spTgt spid="26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3" dur="5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4" dur="50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5" presetID="42" presetClass="entr" presetSubtype="0" fill="hold" grpId="0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7" dur="500"/>
                                            <p:tgtEl>
                                              <p:spTgt spid="42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8" dur="5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9" dur="5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0" presetID="42" presetClass="entr" presetSubtype="0" fill="hold" grpId="0" nodeType="withEffect">
                                      <p:stCondLst>
                                        <p:cond delay="150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2" dur="500"/>
                                            <p:tgtEl>
                                              <p:spTgt spid="4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3" dur="50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4" dur="50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5" presetID="42" presetClass="entr" presetSubtype="0" fill="hold" grpId="0" nodeType="withEffect">
                                      <p:stCondLst>
                                        <p:cond delay="200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7" dur="500"/>
                                            <p:tgtEl>
                                              <p:spTgt spid="44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8" dur="50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9" dur="50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0" presetID="8" presetClass="emph" presetSubtype="0" repeatCount="indefinite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21600000">
                                          <p:cBhvr>
                                            <p:cTn id="31" dur="22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32" presetID="8" presetClass="emph" presetSubtype="0" repeatCount="indefinite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21600000">
                                          <p:cBhvr>
                                            <p:cTn id="33" dur="25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34" presetID="8" presetClass="emph" presetSubtype="0" repeatCount="indefinite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21600000">
                                          <p:cBhvr>
                                            <p:cTn id="35" dur="2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36" presetID="2" presetClass="entr" presetSubtype="2" repeatCount="indefinite" fill="hold" grpId="0" nodeType="withEffect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8" dur="20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9" dur="20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40" presetID="2" presetClass="entr" presetSubtype="8" repeatCount="indefinite" fill="hold" grpId="0" nodeType="withEffect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2" dur="20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3" dur="20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4" fill="hold">
                                <p:stCondLst>
                                  <p:cond delay="20500"/>
                                </p:stCondLst>
                                <p:childTnLst>
                                  <p:par>
                                    <p:cTn id="45" presetID="2" presetClass="entr" presetSubtype="9" accel="46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47" dur="10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48" dur="1000" fill="hold"/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seq concurrent="1" nextAc="seek">
                  <p:cTn id="49" restart="whenNotActive" fill="hold" evtFilter="cancelBubble" nodeType="interactiveSeq">
                    <p:stCondLst>
                      <p:cond evt="onClick" delay="0">
                        <p:tgtEl>
                          <p:spTgt spid="26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0" fill="hold">
                          <p:stCondLst>
                            <p:cond delay="0"/>
                          </p:stCondLst>
                          <p:childTnLst>
                            <p:par>
                              <p:cTn id="5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2" presetID="1" presetClass="emph" presetSubtype="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Clr clrSpc="rgb" dir="cw">
                                          <p:cBhvr>
                                            <p:cTn id="53" dur="25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o>
                                            <a:srgbClr val="FFF2CC"/>
                                          </p:to>
                                        </p:animClr>
                                        <p:set>
                                          <p:cBhvr>
                                            <p:cTn id="54" dur="25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  <p:set>
                                          <p:cBhvr>
                                            <p:cTn id="55" dur="25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fill.on</p:attrName>
                                            </p:attrNameLst>
                                          </p:cBhvr>
                                          <p:to>
                                            <p:strVal val="true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2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16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56" presetID="23" presetClass="entr" presetSubtype="32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set>
                                          <p:cBhvr>
                                            <p:cTn id="5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58" dur="250" fill="hold"/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59" dur="250" fill="hold"/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6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17" name="Check mar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60" presetID="1" presetClass="emph" presetSubtype="2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animClr clrSpc="rgb" dir="cw">
                                          <p:cBhvr>
                                            <p:cTn id="61" dur="25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o>
                                            <a:srgbClr val="00B050"/>
                                          </p:to>
                                        </p:animClr>
                                        <p:set>
                                          <p:cBhvr>
                                            <p:cTn id="62" dur="25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  <p:set>
                                          <p:cBhvr>
                                            <p:cTn id="63" dur="250" fill="hold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fill.on</p:attrName>
                                            </p:attrNameLst>
                                          </p:cBhvr>
                                          <p:to>
                                            <p:strVal val="tru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26"/>
                      </p:tgtEl>
                    </p:cond>
                  </p:nextCondLst>
                </p:seq>
                <p:seq concurrent="1" nextAc="seek">
                  <p:cTn id="64" restart="whenNotActive" fill="hold" evtFilter="cancelBubble" nodeType="interactiveSeq">
                    <p:stCondLst>
                      <p:cond evt="onClick" delay="0">
                        <p:tgtEl>
                          <p:spTgt spid="42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65" fill="hold">
                          <p:stCondLst>
                            <p:cond delay="0"/>
                          </p:stCondLst>
                          <p:childTnLst>
                            <p:par>
                              <p:cTn id="6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7" presetID="1" presetClass="emph" presetSubtype="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Clr clrSpc="rgb" dir="cw">
                                          <p:cBhvr>
                                            <p:cTn id="68" dur="25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o>
                                            <a:srgbClr val="FFF2CC"/>
                                          </p:to>
                                        </p:animClr>
                                        <p:set>
                                          <p:cBhvr>
                                            <p:cTn id="69" dur="25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  <p:set>
                                          <p:cBhvr>
                                            <p:cTn id="70" dur="25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fill.on</p:attrName>
                                            </p:attrNameLst>
                                          </p:cBhvr>
                                          <p:to>
                                            <p:strVal val="true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67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16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71" presetID="23" presetClass="entr" presetSubtype="32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set>
                                          <p:cBhvr>
                                            <p:cTn id="7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73" dur="250" fill="hold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250" fill="hold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71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18" name="Wrong Buzzer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75" presetID="1" presetClass="emph" presetSubtype="2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animClr clrSpc="rgb" dir="cw">
                                          <p:cBhvr>
                                            <p:cTn id="76" dur="25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o>
                                            <a:srgbClr val="FFFF00"/>
                                          </p:to>
                                        </p:animClr>
                                        <p:set>
                                          <p:cBhvr>
                                            <p:cTn id="77" dur="25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  <p:set>
                                          <p:cBhvr>
                                            <p:cTn id="78" dur="25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fill.on</p:attrName>
                                            </p:attrNameLst>
                                          </p:cBhvr>
                                          <p:to>
                                            <p:strVal val="tru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2"/>
                      </p:tgtEl>
                    </p:cond>
                  </p:nextCondLst>
                </p:seq>
                <p:seq concurrent="1" nextAc="seek">
                  <p:cTn id="79" restart="whenNotActive" fill="hold" evtFilter="cancelBubble" nodeType="interactiveSeq">
                    <p:stCondLst>
                      <p:cond evt="onClick" delay="0">
                        <p:tgtEl>
                          <p:spTgt spid="43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80" fill="hold">
                          <p:stCondLst>
                            <p:cond delay="0"/>
                          </p:stCondLst>
                          <p:childTnLst>
                            <p:par>
                              <p:cTn id="8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2" presetID="1" presetClass="emph" presetSubtype="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Clr clrSpc="rgb" dir="cw">
                                          <p:cBhvr>
                                            <p:cTn id="83" dur="25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o>
                                            <a:srgbClr val="FFF2CC"/>
                                          </p:to>
                                        </p:animClr>
                                        <p:set>
                                          <p:cBhvr>
                                            <p:cTn id="84" dur="25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  <p:set>
                                          <p:cBhvr>
                                            <p:cTn id="85" dur="25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fill.on</p:attrName>
                                            </p:attrNameLst>
                                          </p:cBhvr>
                                          <p:to>
                                            <p:strVal val="true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82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16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86" presetID="23" presetClass="entr" presetSubtype="32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set>
                                          <p:cBhvr>
                                            <p:cTn id="8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88" dur="250" fill="hold"/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9" dur="250" fill="hold"/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86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18" name="Wrong Buzzer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90" presetID="1" presetClass="emph" presetSubtype="2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animClr clrSpc="rgb" dir="cw">
                                          <p:cBhvr>
                                            <p:cTn id="91" dur="25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o>
                                            <a:srgbClr val="FFFF00"/>
                                          </p:to>
                                        </p:animClr>
                                        <p:set>
                                          <p:cBhvr>
                                            <p:cTn id="92" dur="25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  <p:set>
                                          <p:cBhvr>
                                            <p:cTn id="93" dur="25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fill.on</p:attrName>
                                            </p:attrNameLst>
                                          </p:cBhvr>
                                          <p:to>
                                            <p:strVal val="tru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3"/>
                      </p:tgtEl>
                    </p:cond>
                  </p:nextCondLst>
                </p:seq>
                <p:seq concurrent="1" nextAc="seek">
                  <p:cTn id="94" restart="whenNotActive" fill="hold" evtFilter="cancelBubble" nodeType="interactiveSeq">
                    <p:stCondLst>
                      <p:cond evt="onClick" delay="0">
                        <p:tgtEl>
                          <p:spTgt spid="44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95" fill="hold">
                          <p:stCondLst>
                            <p:cond delay="0"/>
                          </p:stCondLst>
                          <p:childTnLst>
                            <p:par>
                              <p:cTn id="9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7" presetID="1" presetClass="emph" presetSubtype="2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Clr clrSpc="rgb" dir="cw">
                                          <p:cBhvr>
                                            <p:cTn id="98" dur="25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o>
                                            <a:srgbClr val="FFF2CC"/>
                                          </p:to>
                                        </p:animClr>
                                        <p:set>
                                          <p:cBhvr>
                                            <p:cTn id="99" dur="25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  <p:set>
                                          <p:cBhvr>
                                            <p:cTn id="100" dur="25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fill.on</p:attrName>
                                            </p:attrNameLst>
                                          </p:cBhvr>
                                          <p:to>
                                            <p:strVal val="true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97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16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101" presetID="23" presetClass="entr" presetSubtype="32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set>
                                          <p:cBhvr>
                                            <p:cTn id="10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03" dur="250" fill="hold"/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04" dur="250" fill="hold"/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4*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01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18" name="Wrong Buzzer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105" presetID="1" presetClass="emph" presetSubtype="2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animClr clrSpc="rgb" dir="cw">
                                          <p:cBhvr>
                                            <p:cTn id="106" dur="25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fillcolor</p:attrName>
                                            </p:attrNameLst>
                                          </p:cBhvr>
                                          <p:to>
                                            <a:srgbClr val="FFFF00"/>
                                          </p:to>
                                        </p:animClr>
                                        <p:set>
                                          <p:cBhvr>
                                            <p:cTn id="107" dur="25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fill.type</p:attrName>
                                            </p:attrNameLst>
                                          </p:cBhvr>
                                          <p:to>
                                            <p:strVal val="solid"/>
                                          </p:to>
                                        </p:set>
                                        <p:set>
                                          <p:cBhvr>
                                            <p:cTn id="108" dur="25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fill.on</p:attrName>
                                            </p:attrNameLst>
                                          </p:cBhvr>
                                          <p:to>
                                            <p:strVal val="tru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4"/>
                      </p:tgtEl>
                    </p:cond>
                  </p:nextCondLst>
                </p:seq>
              </p:childTnLst>
            </p:cTn>
          </p:par>
        </p:tnLst>
        <p:bldLst>
          <p:bldP spid="4" grpId="0" animBg="1"/>
          <p:bldP spid="26" grpId="0" animBg="1"/>
          <p:bldP spid="40" grpId="0" animBg="1"/>
          <p:bldP spid="41" grpId="0" animBg="1"/>
          <p:bldP spid="42" grpId="0" animBg="1"/>
          <p:bldP spid="43" grpId="0" animBg="1"/>
          <p:bldP spid="44" grpId="0" animBg="1"/>
        </p:bldLst>
      </p:timing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0623" y="2827643"/>
            <a:ext cx="814875" cy="88719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2704" y="3387685"/>
            <a:ext cx="609667" cy="66377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1485" y="3848587"/>
            <a:ext cx="390293" cy="424931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597887" y="269846"/>
            <a:ext cx="7895046" cy="1203448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defRPr/>
            </a:pP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2. </a:t>
            </a:r>
            <a:r>
              <a:rPr lang="nl-NL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on X</a:t>
            </a:r>
            <a:r>
              <a:rPr lang="nl-NL" sz="3200" b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- </a:t>
            </a:r>
            <a:r>
              <a:rPr lang="nl-NL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ó cấu hình electron lớp ngoài cùng ls</a:t>
            </a:r>
            <a:r>
              <a:rPr lang="nl-NL" sz="3200" b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nl-NL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s</a:t>
            </a:r>
            <a:r>
              <a:rPr lang="nl-NL" sz="3200" b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nl-NL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p</a:t>
            </a:r>
            <a:r>
              <a:rPr lang="nl-NL" sz="3200" b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nl-NL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 X là </a:t>
            </a:r>
            <a:endParaRPr lang="fr-FR" sz="2009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780114" y="1990245"/>
            <a:ext cx="3680099" cy="57811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nl-NL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m loại  ở chu kì 2 </a:t>
            </a:r>
            <a:endParaRPr lang="fr-FR" sz="31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512509" y="3677441"/>
            <a:ext cx="425336" cy="26190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0224451" y="3527669"/>
            <a:ext cx="668565" cy="4116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4600450" y="2019081"/>
            <a:ext cx="3680099" cy="57811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nl-NL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m loại ở nhóm IIA </a:t>
            </a:r>
            <a:endParaRPr lang="vi-VN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780114" y="2984277"/>
            <a:ext cx="3680099" cy="730561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nl-NL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 kim có 6 e lớp</a:t>
            </a:r>
            <a:endParaRPr lang="vi-VN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>
              <a:defRPr/>
            </a:pPr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  </a:t>
            </a:r>
            <a:r>
              <a:rPr lang="nl-NL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goài cùng </a:t>
            </a:r>
            <a:endParaRPr lang="vi-VN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4638537" y="3065936"/>
            <a:ext cx="3680099" cy="57811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nl-NL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 kim ở chu kì 3</a:t>
            </a:r>
            <a:endParaRPr lang="fr-FR" sz="215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5920" y="2009351"/>
            <a:ext cx="604292" cy="531044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6810" y="3108196"/>
            <a:ext cx="603402" cy="482721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24782" y="3105584"/>
            <a:ext cx="603557" cy="530398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89164" y="2057550"/>
            <a:ext cx="549444" cy="482845"/>
          </a:xfrm>
          <a:prstGeom prst="rect">
            <a:avLst/>
          </a:prstGeom>
        </p:spPr>
      </p:pic>
      <p:pic>
        <p:nvPicPr>
          <p:cNvPr id="20" name="图片 41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6209" y="3527669"/>
            <a:ext cx="1609291" cy="1602263"/>
          </a:xfrm>
          <a:prstGeom prst="rect">
            <a:avLst/>
          </a:prstGeom>
        </p:spPr>
      </p:pic>
      <p:sp>
        <p:nvSpPr>
          <p:cNvPr id="21" name="Cloud 20">
            <a:hlinkClick r:id="rId14" action="ppaction://hlinksldjump"/>
          </p:cNvPr>
          <p:cNvSpPr/>
          <p:nvPr/>
        </p:nvSpPr>
        <p:spPr>
          <a:xfrm>
            <a:off x="7674503" y="4512360"/>
            <a:ext cx="1288266" cy="487852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1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ME</a:t>
            </a:r>
          </a:p>
        </p:txBody>
      </p:sp>
    </p:spTree>
    <p:extLst>
      <p:ext uri="{BB962C8B-B14F-4D97-AF65-F5344CB8AC3E}">
        <p14:creationId xmlns:p14="http://schemas.microsoft.com/office/powerpoint/2010/main" val="4025621615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62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7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2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9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95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6" fill="hold">
                      <p:stCondLst>
                        <p:cond delay="0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0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7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0623" y="2827643"/>
            <a:ext cx="814875" cy="88719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2704" y="3387685"/>
            <a:ext cx="609667" cy="66377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1485" y="3848587"/>
            <a:ext cx="390293" cy="424931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508863" y="268288"/>
            <a:ext cx="8453906" cy="1581648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defRPr/>
            </a:pP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3. </a:t>
            </a:r>
            <a:r>
              <a:rPr lang="nl-NL" sz="3200" b="1" dirty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</a:rPr>
              <a:t>Cho các nguyên tố: </a:t>
            </a:r>
            <a:r>
              <a:rPr lang="nl-NL" sz="3200" b="1" baseline="-30000" dirty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</a:rPr>
              <a:t>9</a:t>
            </a:r>
            <a:r>
              <a:rPr lang="nl-NL" sz="3200" b="1" dirty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</a:rPr>
              <a:t>F, </a:t>
            </a:r>
            <a:r>
              <a:rPr lang="nl-NL" sz="3200" b="1" baseline="-30000" dirty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</a:rPr>
              <a:t>14</a:t>
            </a:r>
            <a:r>
              <a:rPr lang="nl-NL" sz="3200" b="1" dirty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</a:rPr>
              <a:t>Si,  </a:t>
            </a:r>
            <a:r>
              <a:rPr lang="nl-NL" sz="3200" b="1" baseline="-30000" dirty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</a:rPr>
              <a:t>16</a:t>
            </a:r>
            <a:r>
              <a:rPr lang="nl-NL" sz="3200" b="1" dirty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</a:rPr>
              <a:t>S,  </a:t>
            </a:r>
            <a:r>
              <a:rPr lang="nl-NL" sz="3200" b="1" baseline="-30000" dirty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</a:rPr>
              <a:t>17 </a:t>
            </a:r>
            <a:r>
              <a:rPr lang="nl-NL" sz="3200" b="1" dirty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</a:rPr>
              <a:t>Cl. Dãy sắp xếp theo chiều giảm dần tính phi kim là</a:t>
            </a:r>
          </a:p>
        </p:txBody>
      </p:sp>
      <p:sp>
        <p:nvSpPr>
          <p:cNvPr id="26" name="Rectangle 25"/>
          <p:cNvSpPr/>
          <p:nvPr/>
        </p:nvSpPr>
        <p:spPr>
          <a:xfrm>
            <a:off x="611184" y="2034756"/>
            <a:ext cx="3680099" cy="57811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nl-NL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 Si &gt; S &gt; F &gt; Cl</a:t>
            </a:r>
            <a: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0" name="Cloud 39"/>
          <p:cNvSpPr/>
          <p:nvPr/>
        </p:nvSpPr>
        <p:spPr>
          <a:xfrm>
            <a:off x="-512509" y="3677441"/>
            <a:ext cx="425336" cy="26190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0224451" y="3527669"/>
            <a:ext cx="668565" cy="4116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4639932" y="2004571"/>
            <a:ext cx="3680099" cy="57811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nl-NL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F &gt; Cl &gt; S &gt; Si </a:t>
            </a:r>
            <a:endParaRPr lang="vi-VN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631819" y="2985305"/>
            <a:ext cx="3680099" cy="57811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nl-NL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F &gt; Cl &gt; Si &gt; S </a:t>
            </a:r>
            <a:endParaRPr lang="vi-VN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4707059" y="2950293"/>
            <a:ext cx="3680099" cy="57811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nl-NL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Si &gt; S &gt; Cl &gt; F</a:t>
            </a:r>
            <a:endParaRPr lang="en-US" sz="3200" dirty="0">
              <a:solidFill>
                <a:srgbClr val="000000"/>
              </a:solidFill>
              <a:latin typeface="Times New Roman" panose="02020603050405020304" pitchFamily="18" charset="0"/>
              <a:ea typeface="Times New Roman" pitchFamily="18" charset="0"/>
              <a:cs typeface="Times New Roman" panose="02020603050405020304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11509" y="2019668"/>
            <a:ext cx="604292" cy="531044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3768878" y="2949557"/>
            <a:ext cx="603402" cy="52806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42771" y="2920251"/>
            <a:ext cx="603557" cy="530398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0623" y="1963022"/>
            <a:ext cx="603557" cy="482845"/>
          </a:xfrm>
          <a:prstGeom prst="rect">
            <a:avLst/>
          </a:prstGeom>
        </p:spPr>
      </p:pic>
      <p:pic>
        <p:nvPicPr>
          <p:cNvPr id="20" name="图片 24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3060" y="3387685"/>
            <a:ext cx="2518043" cy="1651552"/>
          </a:xfrm>
          <a:prstGeom prst="rect">
            <a:avLst/>
          </a:prstGeom>
        </p:spPr>
      </p:pic>
      <p:sp>
        <p:nvSpPr>
          <p:cNvPr id="21" name="Cloud 20">
            <a:hlinkClick r:id="rId15" action="ppaction://hlinksldjump"/>
          </p:cNvPr>
          <p:cNvSpPr/>
          <p:nvPr/>
        </p:nvSpPr>
        <p:spPr>
          <a:xfrm>
            <a:off x="7674503" y="4512360"/>
            <a:ext cx="1288266" cy="487852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1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ME</a:t>
            </a:r>
          </a:p>
        </p:txBody>
      </p:sp>
    </p:spTree>
    <p:extLst>
      <p:ext uri="{BB962C8B-B14F-4D97-AF65-F5344CB8AC3E}">
        <p14:creationId xmlns:p14="http://schemas.microsoft.com/office/powerpoint/2010/main" val="3142427810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8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2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3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7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81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2" fill="hold">
                      <p:stCondLst>
                        <p:cond delay="0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8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2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96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7" fill="hold">
                      <p:stCondLst>
                        <p:cond delay="0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3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7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1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807</Words>
  <Application>Microsoft Office PowerPoint</Application>
  <PresentationFormat>Custom</PresentationFormat>
  <Paragraphs>205</Paragraphs>
  <Slides>25</Slides>
  <Notes>11</Notes>
  <HiddenSlides>0</HiddenSlides>
  <MMClips>1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0" baseType="lpstr">
      <vt:lpstr>Arial</vt:lpstr>
      <vt:lpstr>Calibri</vt:lpstr>
      <vt:lpstr>Times New Roman</vt:lpstr>
      <vt:lpstr>Office 主题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5</dc:title>
  <dc:creator/>
  <cp:keywords>Little East</cp:keywords>
  <cp:lastModifiedBy/>
  <cp:revision>1</cp:revision>
  <dcterms:created xsi:type="dcterms:W3CDTF">2017-09-06T02:58:53Z</dcterms:created>
  <dcterms:modified xsi:type="dcterms:W3CDTF">2022-06-28T08:18:12Z</dcterms:modified>
  <cp:category>Little East</cp:category>
</cp:coreProperties>
</file>